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05" r:id="rId4"/>
  </p:sldMasterIdLst>
  <p:notesMasterIdLst>
    <p:notesMasterId r:id="rId20"/>
  </p:notesMasterIdLst>
  <p:handoutMasterIdLst>
    <p:handoutMasterId r:id="rId21"/>
  </p:handoutMasterIdLst>
  <p:sldIdLst>
    <p:sldId id="1866" r:id="rId5"/>
    <p:sldId id="1868" r:id="rId6"/>
    <p:sldId id="1873" r:id="rId7"/>
    <p:sldId id="1874" r:id="rId8"/>
    <p:sldId id="1875" r:id="rId9"/>
    <p:sldId id="1876" r:id="rId10"/>
    <p:sldId id="1878" r:id="rId11"/>
    <p:sldId id="1879" r:id="rId12"/>
    <p:sldId id="1880" r:id="rId13"/>
    <p:sldId id="1881" r:id="rId14"/>
    <p:sldId id="1882" r:id="rId15"/>
    <p:sldId id="1883" r:id="rId16"/>
    <p:sldId id="1884" r:id="rId17"/>
    <p:sldId id="1885" r:id="rId18"/>
    <p:sldId id="1886" r:id="rId19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Lines theme" id="{EE9670AD-028C-4190-AAA8-2AF0F3B1E372}">
          <p14:sldIdLst>
            <p14:sldId id="1866"/>
            <p14:sldId id="1868"/>
            <p14:sldId id="1873"/>
            <p14:sldId id="1874"/>
            <p14:sldId id="1875"/>
            <p14:sldId id="1876"/>
            <p14:sldId id="1878"/>
            <p14:sldId id="1879"/>
            <p14:sldId id="1880"/>
            <p14:sldId id="1881"/>
            <p14:sldId id="1882"/>
            <p14:sldId id="1883"/>
            <p14:sldId id="1884"/>
            <p14:sldId id="1885"/>
            <p14:sldId id="188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80" userDrawn="1">
          <p15:clr>
            <a:srgbClr val="A4A3A4"/>
          </p15:clr>
        </p15:guide>
        <p15:guide id="3" pos="7200" userDrawn="1">
          <p15:clr>
            <a:srgbClr val="A4A3A4"/>
          </p15:clr>
        </p15:guide>
        <p15:guide id="4" pos="4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E6DC"/>
    <a:srgbClr val="ECE0D4"/>
    <a:srgbClr val="D1B497"/>
    <a:srgbClr val="E3D1BF"/>
    <a:srgbClr val="AA673C"/>
    <a:srgbClr val="6A6967"/>
    <a:srgbClr val="C19C84"/>
    <a:srgbClr val="F8EBE0"/>
    <a:srgbClr val="FF2625"/>
    <a:srgbClr val="0077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713" autoAdjust="0"/>
    <p:restoredTop sz="94641" autoAdjust="0"/>
  </p:normalViewPr>
  <p:slideViewPr>
    <p:cSldViewPr snapToGrid="0">
      <p:cViewPr varScale="1">
        <p:scale>
          <a:sx n="73" d="100"/>
          <a:sy n="73" d="100"/>
        </p:scale>
        <p:origin x="630" y="78"/>
      </p:cViewPr>
      <p:guideLst>
        <p:guide orient="horz" pos="2160"/>
        <p:guide pos="480"/>
        <p:guide pos="7200"/>
        <p:guide pos="4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184"/>
    </p:cViewPr>
  </p:sorterViewPr>
  <p:notesViewPr>
    <p:cSldViewPr snapToGrid="0">
      <p:cViewPr varScale="1">
        <p:scale>
          <a:sx n="48" d="100"/>
          <a:sy n="48" d="100"/>
        </p:scale>
        <p:origin x="1828" y="3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10-05T12:20:01.622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emf"/><Relationship Id="rId7" Type="http://schemas.openxmlformats.org/officeDocument/2006/relationships/image" Target="../media/image16.w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0CC79A4-0B25-469F-9B41-E1B92476C6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5F87740-790C-4B8E-8BDF-37374E5C19A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8EE06D-E2C5-4DF1-B3C1-8E9169AAB10D}" type="datetimeFigureOut">
              <a:rPr lang="en-US" smtClean="0"/>
              <a:t>9/28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5C8AAF8-731F-4C2E-B690-3086B25AFC6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1C11FA-B74B-44E5-9E55-A45B9911BEF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EE2F40-54C0-4227-BA47-31BF544EF93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07446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9F622F8-1824-4338-8C3C-5529D3BDEF4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618DDD53-BB38-4118-BC75-9CE27D49C55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6C03B6F7-B1AE-4118-ABA2-FFEC9B8F0E9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646F5356-BDE8-43C1-9587-85323D02B19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89912C35-11A9-4DA7-8476-F1823F658CA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7180ED79-CEC3-4FB9-B511-8597B20A0C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EB7EE2-04A2-4FB2-9625-C9C73AC4D32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FA4671F7-4D2C-4B1E-AED7-24676BE8B4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7842D7-C728-4EBD-982B-B8BE79E4DBBE}" type="slidenum">
              <a:rPr lang="en-US" altLang="en-US"/>
              <a:pPr eaLnBrk="1" hangingPunct="1"/>
              <a:t>1</a:t>
            </a:fld>
            <a:endParaRPr lang="en-US" altLang="en-US" dirty="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8E83BD0-7AE4-4323-9047-FC368929C5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FDECF5EC-C5EC-4723-8F4F-A75A20018F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814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EB7EE2-04A2-4FB2-9625-C9C73AC4D32F}" type="slidenum">
              <a:rPr lang="en-US" altLang="en-US" smtClean="0"/>
              <a:pPr/>
              <a:t>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322788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svg"/><Relationship Id="rId4" Type="http://schemas.openxmlformats.org/officeDocument/2006/relationships/image" Target="../media/image2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svg"/><Relationship Id="rId4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phic 1">
            <a:extLst>
              <a:ext uri="{FF2B5EF4-FFF2-40B4-BE49-F238E27FC236}">
                <a16:creationId xmlns:a16="http://schemas.microsoft.com/office/drawing/2014/main" id="{57007FCA-3EC9-46F6-BE85-2DE9F97B485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83" name="Title 381">
            <a:extLst>
              <a:ext uri="{FF2B5EF4-FFF2-40B4-BE49-F238E27FC236}">
                <a16:creationId xmlns:a16="http://schemas.microsoft.com/office/drawing/2014/main" id="{219026B8-F099-4229-B446-9FE2B966BE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1656" y="2304288"/>
            <a:ext cx="7022592" cy="2258568"/>
          </a:xfr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lang="en-US" sz="4800" b="1">
                <a:solidFill>
                  <a:schemeClr val="accent4">
                    <a:lumMod val="75000"/>
                  </a:schemeClr>
                </a:solidFill>
                <a:ea typeface="+mn-ea"/>
                <a:cs typeface="+mn-cs"/>
              </a:defRPr>
            </a:lvl1pPr>
          </a:lstStyle>
          <a:p>
            <a:pPr marL="0" lvl="0" indent="0" algn="ctr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</a:pPr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309978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08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BC00585D-E155-409A-899A-29BDF4E57FD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62000" y="716577"/>
            <a:ext cx="10668000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l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D944D9B-AA15-4DB5-AE58-0FA514F6FE8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90699"/>
            <a:ext cx="10668000" cy="685800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Insert content here</a:t>
            </a:r>
          </a:p>
        </p:txBody>
      </p:sp>
      <p:pic>
        <p:nvPicPr>
          <p:cNvPr id="2" name="Graphic 1">
            <a:extLst>
              <a:ext uri="{FF2B5EF4-FFF2-40B4-BE49-F238E27FC236}">
                <a16:creationId xmlns:a16="http://schemas.microsoft.com/office/drawing/2014/main" id="{29AB818C-9403-4CA7-8FC5-347DDE455E7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40000"/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0" y="5791200"/>
            <a:ext cx="12192000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3569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E65ED86-A26C-479A-8393-0BFDCBCD43F2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83952"/>
            <a:ext cx="10668000" cy="1111648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Insert content here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F858EEFF-117E-4B86-B6B2-CD8F71AA8C4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62000" y="716577"/>
            <a:ext cx="10668000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l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accent4">
                    <a:lumMod val="40000"/>
                    <a:lumOff val="60000"/>
                  </a:schemeClr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3" name="Graphic 2" hidden="1">
            <a:extLst>
              <a:ext uri="{FF2B5EF4-FFF2-40B4-BE49-F238E27FC236}">
                <a16:creationId xmlns:a16="http://schemas.microsoft.com/office/drawing/2014/main" id="{D0B12BD8-7E23-4DB3-9F3C-68F6FF145E6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9772650" y="0"/>
            <a:ext cx="2419350" cy="2619375"/>
          </a:xfrm>
          <a:prstGeom prst="rect">
            <a:avLst/>
          </a:prstGeom>
        </p:spPr>
      </p:pic>
      <p:pic>
        <p:nvPicPr>
          <p:cNvPr id="2" name="Graphic 1">
            <a:extLst>
              <a:ext uri="{FF2B5EF4-FFF2-40B4-BE49-F238E27FC236}">
                <a16:creationId xmlns:a16="http://schemas.microsoft.com/office/drawing/2014/main" id="{85143907-CDEB-455C-878E-7AE28AF7D2BE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flipV="1">
            <a:off x="5418919" y="0"/>
            <a:ext cx="6407956" cy="1783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727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1B9BC-7BE7-4893-90FD-CC95830FD8F2}" type="datetimeFigureOut">
              <a:rPr lang="en-US" smtClean="0"/>
              <a:t>9/28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5270E-046A-4C23-BC98-E307A7DD6BE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28325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Phot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accent4">
                    <a:lumMod val="50000"/>
                  </a:schemeClr>
                </a:solidFill>
              </a:defRPr>
            </a:lvl1pPr>
            <a:lvl2pPr marL="283464" indent="-283464">
              <a:spcBef>
                <a:spcPts val="1000"/>
              </a:spcBef>
              <a:defRPr sz="1800">
                <a:solidFill>
                  <a:schemeClr val="accent4">
                    <a:lumMod val="50000"/>
                  </a:schemeClr>
                </a:solidFill>
              </a:defRPr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9B1932CF-F265-4AEE-8704-F42C01AFB47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58000" y="715963"/>
            <a:ext cx="4572000" cy="5113336"/>
          </a:xfrm>
        </p:spPr>
        <p:txBody>
          <a:bodyPr/>
          <a:lstStyle>
            <a:lvl1pPr algn="ctr">
              <a:buNone/>
              <a:defRPr sz="1600">
                <a:solidFill>
                  <a:schemeClr val="accent4">
                    <a:lumMod val="50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pic>
        <p:nvPicPr>
          <p:cNvPr id="2" name="Graphic 1">
            <a:extLst>
              <a:ext uri="{FF2B5EF4-FFF2-40B4-BE49-F238E27FC236}">
                <a16:creationId xmlns:a16="http://schemas.microsoft.com/office/drawing/2014/main" id="{09498076-A8F2-48B0-807A-C402BDA60D3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0" y="5074048"/>
            <a:ext cx="6407956" cy="1783952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5CF9E2C1-844F-4C0E-A423-111C77AEEF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1"/>
            <a:ext cx="5334000" cy="1189037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4000" b="1">
                <a:solidFill>
                  <a:schemeClr val="accent1"/>
                </a:solidFill>
                <a:ea typeface="+mn-ea"/>
                <a:cs typeface="+mn-cs"/>
              </a:defRPr>
            </a:lvl1pPr>
          </a:lstStyle>
          <a:p>
            <a:pPr marL="0" lvl="0" indent="0">
              <a:spcBef>
                <a:spcPts val="1000"/>
              </a:spcBef>
              <a:buFont typeface="Arial" panose="020B0604020202020204" pitchFamily="34" charset="0"/>
            </a:pPr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089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hot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1800" b="1"/>
            </a:lvl1pPr>
            <a:lvl2pPr marL="283464" indent="-283464">
              <a:spcBef>
                <a:spcPts val="1000"/>
              </a:spcBef>
              <a:defRPr sz="1800"/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8" name="Picture Placeholder 13">
            <a:extLst>
              <a:ext uri="{FF2B5EF4-FFF2-40B4-BE49-F238E27FC236}">
                <a16:creationId xmlns:a16="http://schemas.microsoft.com/office/drawing/2014/main" id="{89E410BA-B0FE-4F0E-8BE5-D33CC016635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858000" y="3444081"/>
            <a:ext cx="4572000" cy="2362200"/>
          </a:xfrm>
        </p:spPr>
        <p:txBody>
          <a:bodyPr>
            <a:normAutofit/>
          </a:bodyPr>
          <a:lstStyle>
            <a:lvl1pPr>
              <a:buNone/>
              <a:defRPr sz="18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Picture Placeholder 13">
            <a:extLst>
              <a:ext uri="{FF2B5EF4-FFF2-40B4-BE49-F238E27FC236}">
                <a16:creationId xmlns:a16="http://schemas.microsoft.com/office/drawing/2014/main" id="{827A95C0-AE8D-46E1-9EF9-64504CBEF99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858000" y="715963"/>
            <a:ext cx="4572000" cy="2362200"/>
          </a:xfrm>
        </p:spPr>
        <p:txBody>
          <a:bodyPr>
            <a:normAutofit/>
          </a:bodyPr>
          <a:lstStyle>
            <a:lvl1pPr>
              <a:buNone/>
              <a:defRPr sz="18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pic>
        <p:nvPicPr>
          <p:cNvPr id="2" name="Graphic 1" hidden="1">
            <a:extLst>
              <a:ext uri="{FF2B5EF4-FFF2-40B4-BE49-F238E27FC236}">
                <a16:creationId xmlns:a16="http://schemas.microsoft.com/office/drawing/2014/main" id="{295740BA-9B4E-4B38-827D-32544CDF75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0" y="5892800"/>
            <a:ext cx="12192000" cy="965200"/>
          </a:xfrm>
          <a:prstGeom prst="rect">
            <a:avLst/>
          </a:prstGeom>
        </p:spPr>
      </p:pic>
      <p:pic>
        <p:nvPicPr>
          <p:cNvPr id="3" name="Graphic 2">
            <a:extLst>
              <a:ext uri="{FF2B5EF4-FFF2-40B4-BE49-F238E27FC236}">
                <a16:creationId xmlns:a16="http://schemas.microsoft.com/office/drawing/2014/main" id="{29C593AE-D9D2-42FE-A240-F97D187261D7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0" y="5327681"/>
            <a:ext cx="5496910" cy="1530320"/>
          </a:xfrm>
          <a:prstGeom prst="rect">
            <a:avLst/>
          </a:prstGeom>
        </p:spPr>
      </p:pic>
      <p:sp>
        <p:nvSpPr>
          <p:cNvPr id="11" name="Title 2">
            <a:extLst>
              <a:ext uri="{FF2B5EF4-FFF2-40B4-BE49-F238E27FC236}">
                <a16:creationId xmlns:a16="http://schemas.microsoft.com/office/drawing/2014/main" id="{9AA0A799-2244-4DB2-ACAB-F6DA87A730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1"/>
            <a:ext cx="5334000" cy="1189037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4000" b="1">
                <a:solidFill>
                  <a:schemeClr val="tx1"/>
                </a:solidFill>
                <a:ea typeface="+mn-ea"/>
                <a:cs typeface="+mn-cs"/>
              </a:defRPr>
            </a:lvl1pPr>
          </a:lstStyle>
          <a:p>
            <a:pPr marL="0" lvl="0" indent="0">
              <a:spcBef>
                <a:spcPts val="1000"/>
              </a:spcBef>
              <a:buFont typeface="Arial" panose="020B0604020202020204" pitchFamily="34" charset="0"/>
            </a:pPr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083499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72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ight Pattern Content Dar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6477000" cy="3276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bg1"/>
                </a:solidFill>
              </a:defRPr>
            </a:lvl1pPr>
            <a:lvl2pPr marL="283464" indent="-283464">
              <a:spcBef>
                <a:spcPts val="1000"/>
              </a:spcBef>
              <a:defRPr sz="1800">
                <a:solidFill>
                  <a:schemeClr val="bg1"/>
                </a:solidFill>
              </a:defRPr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pic>
        <p:nvPicPr>
          <p:cNvPr id="2" name="Graphic 1">
            <a:extLst>
              <a:ext uri="{FF2B5EF4-FFF2-40B4-BE49-F238E27FC236}">
                <a16:creationId xmlns:a16="http://schemas.microsoft.com/office/drawing/2014/main" id="{A997D967-7D0C-43B1-AF0D-22448F0504A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9055106" y="0"/>
            <a:ext cx="3136894" cy="6858000"/>
          </a:xfrm>
          <a:prstGeom prst="rect">
            <a:avLst/>
          </a:prstGeom>
        </p:spPr>
      </p:pic>
      <p:sp>
        <p:nvSpPr>
          <p:cNvPr id="5" name="Title 2">
            <a:extLst>
              <a:ext uri="{FF2B5EF4-FFF2-40B4-BE49-F238E27FC236}">
                <a16:creationId xmlns:a16="http://schemas.microsoft.com/office/drawing/2014/main" id="{9B292CAA-5A7B-44A6-B47D-2FE9F593A9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1999" y="715961"/>
            <a:ext cx="6476999" cy="1189037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4000" b="1">
                <a:solidFill>
                  <a:schemeClr val="bg1"/>
                </a:solidFill>
                <a:ea typeface="+mn-ea"/>
                <a:cs typeface="+mn-cs"/>
              </a:defRPr>
            </a:lvl1pPr>
          </a:lstStyle>
          <a:p>
            <a:pPr marL="0" lvl="0" indent="0">
              <a:spcBef>
                <a:spcPts val="1000"/>
              </a:spcBef>
              <a:buFont typeface="Arial" panose="020B0604020202020204" pitchFamily="34" charset="0"/>
            </a:pPr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22252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ight Pattern Content L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6477000" cy="3276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accent1">
                    <a:lumMod val="50000"/>
                  </a:schemeClr>
                </a:solidFill>
              </a:defRPr>
            </a:lvl1pPr>
            <a:lvl2pPr marL="283464" indent="-283464">
              <a:spcBef>
                <a:spcPts val="1000"/>
              </a:spcBef>
              <a:defRPr sz="1800">
                <a:solidFill>
                  <a:schemeClr val="accent1">
                    <a:lumMod val="50000"/>
                  </a:schemeClr>
                </a:solidFill>
              </a:defRPr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pic>
        <p:nvPicPr>
          <p:cNvPr id="2" name="Graphic 1">
            <a:extLst>
              <a:ext uri="{FF2B5EF4-FFF2-40B4-BE49-F238E27FC236}">
                <a16:creationId xmlns:a16="http://schemas.microsoft.com/office/drawing/2014/main" id="{A997D967-7D0C-43B1-AF0D-22448F0504A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9055106" y="0"/>
            <a:ext cx="3136894" cy="6858000"/>
          </a:xfrm>
          <a:prstGeom prst="rect">
            <a:avLst/>
          </a:prstGeom>
        </p:spPr>
      </p:pic>
      <p:sp>
        <p:nvSpPr>
          <p:cNvPr id="5" name="Title 2">
            <a:extLst>
              <a:ext uri="{FF2B5EF4-FFF2-40B4-BE49-F238E27FC236}">
                <a16:creationId xmlns:a16="http://schemas.microsoft.com/office/drawing/2014/main" id="{9B292CAA-5A7B-44A6-B47D-2FE9F593A9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1999" y="715961"/>
            <a:ext cx="6476999" cy="1189037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4000" b="1">
                <a:solidFill>
                  <a:schemeClr val="accent1"/>
                </a:solidFill>
                <a:ea typeface="+mn-ea"/>
                <a:cs typeface="+mn-cs"/>
              </a:defRPr>
            </a:lvl1pPr>
          </a:lstStyle>
          <a:p>
            <a:pPr marL="0" lvl="0" indent="0">
              <a:spcBef>
                <a:spcPts val="1000"/>
              </a:spcBef>
              <a:buFont typeface="Arial" panose="020B0604020202020204" pitchFamily="34" charset="0"/>
            </a:pPr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11921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Pattern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457700" y="1905000"/>
            <a:ext cx="7219043" cy="3276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accent1">
                    <a:lumMod val="50000"/>
                  </a:schemeClr>
                </a:solidFill>
              </a:defRPr>
            </a:lvl1pPr>
            <a:lvl2pPr marL="283464" indent="-283464">
              <a:spcBef>
                <a:spcPts val="1000"/>
              </a:spcBef>
              <a:defRPr sz="1800">
                <a:solidFill>
                  <a:schemeClr val="accent1">
                    <a:lumMod val="50000"/>
                  </a:schemeClr>
                </a:solidFill>
              </a:defRPr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pic>
        <p:nvPicPr>
          <p:cNvPr id="2" name="Graphic 1">
            <a:extLst>
              <a:ext uri="{FF2B5EF4-FFF2-40B4-BE49-F238E27FC236}">
                <a16:creationId xmlns:a16="http://schemas.microsoft.com/office/drawing/2014/main" id="{805C4425-09AC-4097-B868-D49C9D64C8F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0" y="403"/>
            <a:ext cx="3720664" cy="6857194"/>
          </a:xfrm>
          <a:prstGeom prst="rect">
            <a:avLst/>
          </a:prstGeom>
        </p:spPr>
      </p:pic>
      <p:sp>
        <p:nvSpPr>
          <p:cNvPr id="5" name="Title 2">
            <a:extLst>
              <a:ext uri="{FF2B5EF4-FFF2-40B4-BE49-F238E27FC236}">
                <a16:creationId xmlns:a16="http://schemas.microsoft.com/office/drawing/2014/main" id="{C6104E15-F449-422E-973A-1899DDF43D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57699" y="715961"/>
            <a:ext cx="7219043" cy="1189037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4000" b="1">
                <a:solidFill>
                  <a:schemeClr val="accent1"/>
                </a:solidFill>
                <a:ea typeface="+mn-ea"/>
                <a:cs typeface="+mn-cs"/>
              </a:defRPr>
            </a:lvl1pPr>
          </a:lstStyle>
          <a:p>
            <a:pPr marL="0" lvl="0" indent="0">
              <a:spcBef>
                <a:spcPts val="1000"/>
              </a:spcBef>
              <a:buFont typeface="Arial" panose="020B0604020202020204" pitchFamily="34" charset="0"/>
            </a:pPr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5961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08" userDrawn="1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phic 1">
            <a:extLst>
              <a:ext uri="{FF2B5EF4-FFF2-40B4-BE49-F238E27FC236}">
                <a16:creationId xmlns:a16="http://schemas.microsoft.com/office/drawing/2014/main" id="{7470216E-CA87-491C-BBBE-DDFD70D768F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l="3994" t="34041" r="11052" b="45480"/>
          <a:stretch/>
        </p:blipFill>
        <p:spPr>
          <a:xfrm>
            <a:off x="-3048" y="35012"/>
            <a:ext cx="12198096" cy="6787977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Insert content here</a:t>
            </a:r>
          </a:p>
        </p:txBody>
      </p:sp>
    </p:spTree>
    <p:extLst>
      <p:ext uri="{BB962C8B-B14F-4D97-AF65-F5344CB8AC3E}">
        <p14:creationId xmlns:p14="http://schemas.microsoft.com/office/powerpoint/2010/main" val="19018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Gre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phic 1">
            <a:extLst>
              <a:ext uri="{FF2B5EF4-FFF2-40B4-BE49-F238E27FC236}">
                <a16:creationId xmlns:a16="http://schemas.microsoft.com/office/drawing/2014/main" id="{7470216E-CA87-491C-BBBE-DDFD70D768F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l="3994" t="34041" r="11052" b="45480"/>
          <a:stretch/>
        </p:blipFill>
        <p:spPr>
          <a:xfrm>
            <a:off x="-3048" y="35012"/>
            <a:ext cx="12198096" cy="6787977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Insert content here</a:t>
            </a:r>
          </a:p>
        </p:txBody>
      </p:sp>
    </p:spTree>
    <p:extLst>
      <p:ext uri="{BB962C8B-B14F-4D97-AF65-F5344CB8AC3E}">
        <p14:creationId xmlns:p14="http://schemas.microsoft.com/office/powerpoint/2010/main" val="1648873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Bl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1EEF53A4-35A6-4E43-B220-67DA381C591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7724906-4405-47F4-B533-7291B003B0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accent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F781D833-01F3-4F75-8F62-D60039CA370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50000"/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0" y="5791200"/>
            <a:ext cx="12192000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3945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364696-E1F3-49EF-AEC8-730A16D9A23F}" type="datetimeFigureOut">
              <a:rPr lang="en-US" altLang="en-US" smtClean="0"/>
              <a:pPr/>
              <a:t>9/28/2022</a:t>
            </a:fld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02A1B0-4691-41D9-84E0-69D594EAA3FE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9189903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7" r:id="rId5"/>
    <p:sldLayoutId id="2147483710" r:id="rId6"/>
    <p:sldLayoutId id="2147483716" r:id="rId7"/>
    <p:sldLayoutId id="2147483718" r:id="rId8"/>
    <p:sldLayoutId id="2147483712" r:id="rId9"/>
    <p:sldLayoutId id="2147483713" r:id="rId10"/>
    <p:sldLayoutId id="2147483714" r:id="rId11"/>
    <p:sldLayoutId id="214748371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6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43.wmf"/><Relationship Id="rId26" Type="http://schemas.openxmlformats.org/officeDocument/2006/relationships/oleObject" Target="../embeddings/oleObject29.bin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44.wmf"/><Relationship Id="rId34" Type="http://schemas.openxmlformats.org/officeDocument/2006/relationships/oleObject" Target="../embeddings/oleObject33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25.bin"/><Relationship Id="rId25" Type="http://schemas.openxmlformats.org/officeDocument/2006/relationships/image" Target="../media/image46.wmf"/><Relationship Id="rId33" Type="http://schemas.openxmlformats.org/officeDocument/2006/relationships/image" Target="../media/image50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2.wmf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4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2.bin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30.bin"/><Relationship Id="rId36" Type="http://schemas.openxmlformats.org/officeDocument/2006/relationships/image" Target="../media/image104.png"/><Relationship Id="rId10" Type="http://schemas.openxmlformats.org/officeDocument/2006/relationships/image" Target="../media/image39.wmf"/><Relationship Id="rId19" Type="http://schemas.openxmlformats.org/officeDocument/2006/relationships/image" Target="../media/image103.png"/><Relationship Id="rId31" Type="http://schemas.openxmlformats.org/officeDocument/2006/relationships/image" Target="../media/image4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1.wmf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47.wmf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54.png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e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E6C518C-5BBD-41BC-88CE-1FF08967D705}"/>
              </a:ext>
            </a:extLst>
          </p:cNvPr>
          <p:cNvSpPr/>
          <p:nvPr/>
        </p:nvSpPr>
        <p:spPr>
          <a:xfrm>
            <a:off x="682496" y="1687175"/>
            <a:ext cx="10827003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6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 TẬP CHƯƠNG I</a:t>
            </a:r>
            <a:endParaRPr lang="en-US" sz="88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6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2393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Table&#10;&#10;Description automatically generated">
            <a:extLst>
              <a:ext uri="{FF2B5EF4-FFF2-40B4-BE49-F238E27FC236}">
                <a16:creationId xmlns:a16="http://schemas.microsoft.com/office/drawing/2014/main" id="{95EB8C4E-D270-4107-8C1B-97E31DB4FBB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t="521" r="60292"/>
          <a:stretch/>
        </p:blipFill>
        <p:spPr>
          <a:xfrm>
            <a:off x="0" y="1089688"/>
            <a:ext cx="3563363" cy="5768312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2BFE50E6-7DA8-49C5-9828-B136E851D994}"/>
              </a:ext>
            </a:extLst>
          </p:cNvPr>
          <p:cNvSpPr/>
          <p:nvPr/>
        </p:nvSpPr>
        <p:spPr>
          <a:xfrm>
            <a:off x="-1" y="0"/>
            <a:ext cx="12192000" cy="101600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828CCB9-E579-48E1-8A9E-84C5EFAAE9F3}"/>
                  </a:ext>
                </a:extLst>
              </p:cNvPr>
              <p:cNvSpPr txBox="1"/>
              <p:nvPr/>
            </p:nvSpPr>
            <p:spPr>
              <a:xfrm>
                <a:off x="4040777" y="99852"/>
                <a:ext cx="4110446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rad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828CCB9-E579-48E1-8A9E-84C5EFAAE9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777" y="99852"/>
                <a:ext cx="4110446" cy="916148"/>
              </a:xfrm>
              <a:prstGeom prst="rect">
                <a:avLst/>
              </a:prstGeom>
              <a:blipFill>
                <a:blip r:embed="rId3"/>
                <a:stretch>
                  <a:fillRect l="-237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CDB80D7-60CE-45E5-BE9F-F8A490517E4C}"/>
              </a:ext>
            </a:extLst>
          </p:cNvPr>
          <p:cNvCxnSpPr/>
          <p:nvPr/>
        </p:nvCxnSpPr>
        <p:spPr>
          <a:xfrm>
            <a:off x="3796937" y="1314994"/>
            <a:ext cx="0" cy="55430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B984407-7AD7-469C-AB77-84FA42F38DBF}"/>
              </a:ext>
            </a:extLst>
          </p:cNvPr>
          <p:cNvSpPr/>
          <p:nvPr/>
        </p:nvSpPr>
        <p:spPr>
          <a:xfrm>
            <a:off x="4040777" y="1532708"/>
            <a:ext cx="7933508" cy="519466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C06EDC6-FF03-4C71-9FB2-E66BFECA20FE}"/>
              </a:ext>
            </a:extLst>
          </p:cNvPr>
          <p:cNvSpPr txBox="1"/>
          <p:nvPr/>
        </p:nvSpPr>
        <p:spPr>
          <a:xfrm>
            <a:off x="4030512" y="1089688"/>
            <a:ext cx="1702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2BCFE75-3466-4175-8653-C7A034E018E8}"/>
                  </a:ext>
                </a:extLst>
              </p:cNvPr>
              <p:cNvSpPr txBox="1"/>
              <p:nvPr/>
            </p:nvSpPr>
            <p:spPr>
              <a:xfrm>
                <a:off x="4554583" y="1667164"/>
                <a:ext cx="7010400" cy="46129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)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𝟐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𝟔</m:t>
                        </m:r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𝟏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𝟔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p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𝟓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𝟔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𝟓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1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≥</m:t>
                    </m:r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≤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𝟓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2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⟺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&gt;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𝟓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2BCFE75-3466-4175-8653-C7A034E01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4583" y="1667164"/>
                <a:ext cx="7010400" cy="4612994"/>
              </a:xfrm>
              <a:prstGeom prst="rect">
                <a:avLst/>
              </a:prstGeom>
              <a:blipFill>
                <a:blip r:embed="rId4"/>
                <a:stretch>
                  <a:fillRect l="-1304" b="-2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9229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49968370-DEF0-4E30-9A23-E6F5C2D01EAF}"/>
              </a:ext>
            </a:extLst>
          </p:cNvPr>
          <p:cNvSpPr/>
          <p:nvPr/>
        </p:nvSpPr>
        <p:spPr>
          <a:xfrm>
            <a:off x="0" y="0"/>
            <a:ext cx="12192000" cy="101600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F37099B-FDF1-4786-A03A-F1E876B7D2C8}"/>
                  </a:ext>
                </a:extLst>
              </p:cNvPr>
              <p:cNvSpPr txBox="1"/>
              <p:nvPr/>
            </p:nvSpPr>
            <p:spPr>
              <a:xfrm>
                <a:off x="3175919" y="99852"/>
                <a:ext cx="5840162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rad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rad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𝒉𝒂𝒚</m:t>
                            </m:r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𝑩</m:t>
                            </m:r>
                          </m:e>
                        </m:eqArr>
                      </m:e>
                    </m:d>
                  </m:oMath>
                </a14:m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F37099B-FDF1-4786-A03A-F1E876B7D2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919" y="99852"/>
                <a:ext cx="5840162" cy="916148"/>
              </a:xfrm>
              <a:prstGeom prst="rect">
                <a:avLst/>
              </a:prstGeom>
              <a:blipFill>
                <a:blip r:embed="rId2"/>
                <a:stretch>
                  <a:fillRect l="-167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3357BC4E-358A-413C-B61E-5623EBDA69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" y="1120502"/>
            <a:ext cx="12027877" cy="2798355"/>
          </a:xfrm>
          <a:prstGeom prst="rect">
            <a:avLst/>
          </a:prstGeom>
        </p:spPr>
      </p:pic>
      <p:pic>
        <p:nvPicPr>
          <p:cNvPr id="7" name="Picture 6" descr="Text, letter&#10;&#10;Description automatically generated">
            <a:extLst>
              <a:ext uri="{FF2B5EF4-FFF2-40B4-BE49-F238E27FC236}">
                <a16:creationId xmlns:a16="http://schemas.microsoft.com/office/drawing/2014/main" id="{47F1B1FA-F48F-4FD8-9812-FBEDCD0D28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" y="3814354"/>
            <a:ext cx="3457291" cy="2420983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D8A80F2-3E4F-4D60-8634-893C8D849C82}"/>
              </a:ext>
            </a:extLst>
          </p:cNvPr>
          <p:cNvCxnSpPr/>
          <p:nvPr/>
        </p:nvCxnSpPr>
        <p:spPr>
          <a:xfrm>
            <a:off x="3251368" y="3814354"/>
            <a:ext cx="0" cy="30436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C97D0CCF-4BE0-4619-B8EE-CF1E40D545B4}"/>
              </a:ext>
            </a:extLst>
          </p:cNvPr>
          <p:cNvSpPr/>
          <p:nvPr/>
        </p:nvSpPr>
        <p:spPr>
          <a:xfrm>
            <a:off x="3457303" y="3918857"/>
            <a:ext cx="8208507" cy="283929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D1D30C1-5758-4DC7-9706-3C6E3E3B6A24}"/>
                  </a:ext>
                </a:extLst>
              </p:cNvPr>
              <p:cNvSpPr txBox="1"/>
              <p:nvPr/>
            </p:nvSpPr>
            <p:spPr>
              <a:xfrm>
                <a:off x="3834966" y="3918857"/>
                <a:ext cx="5834743" cy="2820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rad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rad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eqArr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𝟑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≥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𝟑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eqAr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 </m:t>
                        </m:r>
                      </m:e>
                    </m:d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eqArr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≤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eqArr>
                      </m:e>
                    </m:d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eqArr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≤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=±</m:t>
                            </m:r>
                            <m:rad>
                              <m:radPr>
                                <m:degHide m:val="on"/>
                                <m:ctrlP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𝟑</m:t>
                                </m:r>
                              </m:e>
                            </m:rad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(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𝒏𝒉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ậ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𝒏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</m:eqArr>
                      </m:e>
                    </m:d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D1D30C1-5758-4DC7-9706-3C6E3E3B6A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966" y="3918857"/>
                <a:ext cx="5834743" cy="2820772"/>
              </a:xfrm>
              <a:prstGeom prst="rect">
                <a:avLst/>
              </a:prstGeom>
              <a:blipFill>
                <a:blip r:embed="rId5"/>
                <a:stretch>
                  <a:fillRect l="-15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CD905E0-ACC9-40A2-BF2B-E338BC749D86}"/>
                  </a:ext>
                </a:extLst>
              </p:cNvPr>
              <p:cNvSpPr txBox="1"/>
              <p:nvPr/>
            </p:nvSpPr>
            <p:spPr>
              <a:xfrm>
                <a:off x="7236822" y="4876972"/>
                <a:ext cx="4333193" cy="865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rad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CD905E0-ACC9-40A2-BF2B-E338BC749D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6822" y="4876972"/>
                <a:ext cx="4333193" cy="865814"/>
              </a:xfrm>
              <a:prstGeom prst="rect">
                <a:avLst/>
              </a:prstGeom>
              <a:blipFill>
                <a:blip r:embed="rId6"/>
                <a:stretch>
                  <a:fillRect l="-2110" t="-5634" b="-1549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1188721" y="1399901"/>
            <a:ext cx="2646245" cy="3918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Phương</a:t>
            </a:r>
            <a:r>
              <a:rPr lang="en-US" b="1" dirty="0" smtClean="0"/>
              <a:t> </a:t>
            </a:r>
            <a:r>
              <a:rPr lang="en-US" b="1" dirty="0" err="1" smtClean="0"/>
              <a:t>pháp</a:t>
            </a:r>
            <a:endParaRPr lang="en-US" b="1" dirty="0"/>
          </a:p>
        </p:txBody>
      </p:sp>
      <p:sp>
        <p:nvSpPr>
          <p:cNvPr id="13" name="Oval 12"/>
          <p:cNvSpPr/>
          <p:nvPr/>
        </p:nvSpPr>
        <p:spPr>
          <a:xfrm>
            <a:off x="0" y="1843888"/>
            <a:ext cx="2646245" cy="3918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Phương</a:t>
            </a:r>
            <a:r>
              <a:rPr lang="en-US" b="1" dirty="0" smtClean="0"/>
              <a:t> </a:t>
            </a:r>
            <a:r>
              <a:rPr lang="en-US" b="1" dirty="0" err="1" smtClean="0"/>
              <a:t>pháp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5213755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7DA037E-CCDD-4B18-96C9-187DC6AC207B}"/>
              </a:ext>
            </a:extLst>
          </p:cNvPr>
          <p:cNvSpPr/>
          <p:nvPr/>
        </p:nvSpPr>
        <p:spPr>
          <a:xfrm>
            <a:off x="0" y="0"/>
            <a:ext cx="12192000" cy="101600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61E316E-5476-4139-9CA6-F7A38AAED904}"/>
                  </a:ext>
                </a:extLst>
              </p:cNvPr>
              <p:cNvSpPr txBox="1"/>
              <p:nvPr/>
            </p:nvSpPr>
            <p:spPr>
              <a:xfrm>
                <a:off x="3175919" y="239190"/>
                <a:ext cx="58401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𝒐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ặ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61E316E-5476-4139-9CA6-F7A38AAED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919" y="239190"/>
                <a:ext cx="5840162" cy="461665"/>
              </a:xfrm>
              <a:prstGeom prst="rect">
                <a:avLst/>
              </a:prstGeom>
              <a:blipFill>
                <a:blip r:embed="rId2"/>
                <a:stretch>
                  <a:fillRect l="-1670" t="-10526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Table&#10;&#10;Description automatically generated with medium confidence">
            <a:extLst>
              <a:ext uri="{FF2B5EF4-FFF2-40B4-BE49-F238E27FC236}">
                <a16:creationId xmlns:a16="http://schemas.microsoft.com/office/drawing/2014/main" id="{55C95DB2-AAC3-4DF4-B63D-F424F36EAA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16000"/>
            <a:ext cx="11934092" cy="2571931"/>
          </a:xfrm>
          <a:prstGeom prst="rect">
            <a:avLst/>
          </a:prstGeom>
        </p:spPr>
      </p:pic>
      <p:pic>
        <p:nvPicPr>
          <p:cNvPr id="7" name="Picture 6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0579CD4D-EA2A-43E6-96AA-923CA3FC38C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1411"/>
          <a:stretch/>
        </p:blipFill>
        <p:spPr>
          <a:xfrm>
            <a:off x="0" y="3587931"/>
            <a:ext cx="3675017" cy="2225140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D7B0013E-97FA-42C2-9FFD-E31C7DE736E8}"/>
              </a:ext>
            </a:extLst>
          </p:cNvPr>
          <p:cNvSpPr/>
          <p:nvPr/>
        </p:nvSpPr>
        <p:spPr>
          <a:xfrm>
            <a:off x="3944983" y="3735977"/>
            <a:ext cx="7532914" cy="302217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4D186B7-BBB8-4211-AB18-CC9C70B01FEA}"/>
                  </a:ext>
                </a:extLst>
              </p:cNvPr>
              <p:cNvSpPr txBox="1"/>
              <p:nvPr/>
            </p:nvSpPr>
            <p:spPr>
              <a:xfrm>
                <a:off x="4432663" y="3884023"/>
                <a:ext cx="6601097" cy="2690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(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4D186B7-BBB8-4211-AB18-CC9C70B01F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663" y="3884023"/>
                <a:ext cx="6601097" cy="2690673"/>
              </a:xfrm>
              <a:prstGeom prst="rect">
                <a:avLst/>
              </a:prstGeom>
              <a:blipFill>
                <a:blip r:embed="rId5"/>
                <a:stretch>
                  <a:fillRect l="-1385" b="-18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/>
          <p:cNvSpPr/>
          <p:nvPr/>
        </p:nvSpPr>
        <p:spPr>
          <a:xfrm>
            <a:off x="1149533" y="1059247"/>
            <a:ext cx="2646245" cy="3918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Phương</a:t>
            </a:r>
            <a:r>
              <a:rPr lang="en-US" b="1" dirty="0" smtClean="0"/>
              <a:t> </a:t>
            </a:r>
            <a:r>
              <a:rPr lang="en-US" b="1" dirty="0" err="1" smtClean="0"/>
              <a:t>pháp</a:t>
            </a:r>
            <a:endParaRPr lang="en-US" b="1" dirty="0"/>
          </a:p>
        </p:txBody>
      </p:sp>
      <p:sp>
        <p:nvSpPr>
          <p:cNvPr id="11" name="Oval 10"/>
          <p:cNvSpPr/>
          <p:nvPr/>
        </p:nvSpPr>
        <p:spPr>
          <a:xfrm>
            <a:off x="0" y="1469817"/>
            <a:ext cx="2646245" cy="3918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Phương</a:t>
            </a:r>
            <a:r>
              <a:rPr lang="en-US" b="1" dirty="0" smtClean="0"/>
              <a:t> </a:t>
            </a:r>
            <a:r>
              <a:rPr lang="en-US" b="1" dirty="0" err="1" smtClean="0"/>
              <a:t>pháp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2985207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322AF00-7F94-44FD-9BD0-2884D3E8D0CB}"/>
              </a:ext>
            </a:extLst>
          </p:cNvPr>
          <p:cNvSpPr/>
          <p:nvPr/>
        </p:nvSpPr>
        <p:spPr>
          <a:xfrm>
            <a:off x="0" y="0"/>
            <a:ext cx="12192000" cy="101600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ạng</a:t>
            </a:r>
            <a:r>
              <a: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ến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ổi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B1.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Áp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iến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ã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ọc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(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ai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ằng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ẳng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ân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ử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ung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…)</a:t>
            </a:r>
          </a:p>
          <a:p>
            <a:pPr algn="ctr"/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2.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Áp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ạng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ình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ể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	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84D65F7C-A987-4140-A5AC-199B31988120}"/>
              </a:ext>
            </a:extLst>
          </p:cNvPr>
          <p:cNvSpPr/>
          <p:nvPr/>
        </p:nvSpPr>
        <p:spPr>
          <a:xfrm>
            <a:off x="444137" y="1332411"/>
            <a:ext cx="4894217" cy="53731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C470C3DF-9EEB-4955-B5F1-77D86979A23F}"/>
              </a:ext>
            </a:extLst>
          </p:cNvPr>
          <p:cNvSpPr/>
          <p:nvPr/>
        </p:nvSpPr>
        <p:spPr>
          <a:xfrm>
            <a:off x="6853646" y="1293222"/>
            <a:ext cx="4894217" cy="53731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75CB4AD-53D5-471A-8FF9-72CF03898D33}"/>
              </a:ext>
            </a:extLst>
          </p:cNvPr>
          <p:cNvSpPr txBox="1"/>
          <p:nvPr/>
        </p:nvSpPr>
        <p:spPr>
          <a:xfrm>
            <a:off x="5644594" y="1062389"/>
            <a:ext cx="912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394B33D-6262-456B-8E89-2EF7CD0E7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066543"/>
              </p:ext>
            </p:extLst>
          </p:nvPr>
        </p:nvGraphicFramePr>
        <p:xfrm>
          <a:off x="730783" y="1385313"/>
          <a:ext cx="4285354" cy="590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3" imgW="2616120" imgH="444240" progId="Equation.DSMT4">
                  <p:embed/>
                </p:oleObj>
              </mc:Choice>
              <mc:Fallback>
                <p:oleObj name="Equation" r:id="rId3" imgW="2616120" imgH="444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783" y="1385313"/>
                        <a:ext cx="4285354" cy="590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3685CB7-8296-4732-B1E6-D3FAA522E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31481"/>
              </p:ext>
            </p:extLst>
          </p:nvPr>
        </p:nvGraphicFramePr>
        <p:xfrm>
          <a:off x="654583" y="2026576"/>
          <a:ext cx="4553189" cy="527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5" imgW="2730240" imgH="393480" progId="Equation.DSMT4">
                  <p:embed/>
                </p:oleObj>
              </mc:Choice>
              <mc:Fallback>
                <p:oleObj name="Equation" r:id="rId5" imgW="273024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583" y="2026576"/>
                        <a:ext cx="4553189" cy="527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8CA9BC-132D-4772-B551-22B8E72B6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16692"/>
              </p:ext>
            </p:extLst>
          </p:nvPr>
        </p:nvGraphicFramePr>
        <p:xfrm>
          <a:off x="654583" y="2695490"/>
          <a:ext cx="4352313" cy="570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7" imgW="2425680" imgH="393480" progId="Equation.DSMT4">
                  <p:embed/>
                </p:oleObj>
              </mc:Choice>
              <mc:Fallback>
                <p:oleObj name="Equation" r:id="rId7" imgW="242568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583" y="2695490"/>
                        <a:ext cx="4352313" cy="570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98BC296-ED37-4A6B-87D7-D60245289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285064"/>
              </p:ext>
            </p:extLst>
          </p:nvPr>
        </p:nvGraphicFramePr>
        <p:xfrm>
          <a:off x="654583" y="3395607"/>
          <a:ext cx="3214016" cy="570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9" imgW="1739880" imgH="431640" progId="Equation.DSMT4">
                  <p:embed/>
                </p:oleObj>
              </mc:Choice>
              <mc:Fallback>
                <p:oleObj name="Equation" r:id="rId9" imgW="173988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4583" y="3395607"/>
                        <a:ext cx="3214016" cy="570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96CBB59-BC3C-4AEF-8B13-19943CBC9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184347"/>
              </p:ext>
            </p:extLst>
          </p:nvPr>
        </p:nvGraphicFramePr>
        <p:xfrm>
          <a:off x="654583" y="4117482"/>
          <a:ext cx="2477470" cy="36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11" imgW="1130040" imgH="228600" progId="Equation.DSMT4">
                  <p:embed/>
                </p:oleObj>
              </mc:Choice>
              <mc:Fallback>
                <p:oleObj name="Equation" r:id="rId11" imgW="113004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4583" y="4117482"/>
                        <a:ext cx="2477470" cy="36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B375BD5-B885-4F14-9198-CD178DFAD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596012"/>
              </p:ext>
            </p:extLst>
          </p:nvPr>
        </p:nvGraphicFramePr>
        <p:xfrm>
          <a:off x="661699" y="4708937"/>
          <a:ext cx="1629327" cy="36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13" imgW="939600" imgH="228600" progId="Equation.DSMT4">
                  <p:embed/>
                </p:oleObj>
              </mc:Choice>
              <mc:Fallback>
                <p:oleObj name="Equation" r:id="rId13" imgW="9396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1699" y="4708937"/>
                        <a:ext cx="1629327" cy="36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3D58AA8-D423-4A72-A364-270D863C9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204443"/>
              </p:ext>
            </p:extLst>
          </p:nvPr>
        </p:nvGraphicFramePr>
        <p:xfrm>
          <a:off x="658141" y="5249052"/>
          <a:ext cx="1807884" cy="27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15" imgW="914400" imgH="177480" progId="Equation.DSMT4">
                  <p:embed/>
                </p:oleObj>
              </mc:Choice>
              <mc:Fallback>
                <p:oleObj name="Equation" r:id="rId15" imgW="9144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8141" y="5249052"/>
                        <a:ext cx="1807884" cy="27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D69ADF6-F4E0-45D5-9F44-8E63CBCBD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755246"/>
              </p:ext>
            </p:extLst>
          </p:nvPr>
        </p:nvGraphicFramePr>
        <p:xfrm>
          <a:off x="690489" y="5839057"/>
          <a:ext cx="1272214" cy="27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17" imgW="698400" imgH="177480" progId="Equation.DSMT4">
                  <p:embed/>
                </p:oleObj>
              </mc:Choice>
              <mc:Fallback>
                <p:oleObj name="Equation" r:id="rId17" imgW="69840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0489" y="5839057"/>
                        <a:ext cx="1272214" cy="27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A0D63B5-D115-4AEE-A06A-005AA15AB37A}"/>
                  </a:ext>
                </a:extLst>
              </p:cNvPr>
              <p:cNvSpPr txBox="1"/>
              <p:nvPr/>
            </p:nvSpPr>
            <p:spPr>
              <a:xfrm>
                <a:off x="940525" y="6226629"/>
                <a:ext cx="418155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 </a:t>
                </a:r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𝟗𝟏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A0D63B5-D115-4AEE-A06A-005AA15AB3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525" y="6226629"/>
                <a:ext cx="4181555" cy="369332"/>
              </a:xfrm>
              <a:prstGeom prst="rect">
                <a:avLst/>
              </a:prstGeom>
              <a:blipFill>
                <a:blip r:embed="rId19"/>
                <a:stretch>
                  <a:fillRect l="-1166" t="-8197" b="-245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EE1C34F-5ED7-430E-97FC-D39C8C356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849743"/>
              </p:ext>
            </p:extLst>
          </p:nvPr>
        </p:nvGraphicFramePr>
        <p:xfrm>
          <a:off x="7239000" y="1218460"/>
          <a:ext cx="39624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20" imgW="1358640" imgH="241200" progId="Equation.DSMT4">
                  <p:embed/>
                </p:oleObj>
              </mc:Choice>
              <mc:Fallback>
                <p:oleObj name="Equation" r:id="rId20" imgW="135864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39000" y="1218460"/>
                        <a:ext cx="396240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429D4D0-B54E-403F-BD77-5EE6EB598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902014"/>
              </p:ext>
            </p:extLst>
          </p:nvPr>
        </p:nvGraphicFramePr>
        <p:xfrm>
          <a:off x="7239000" y="1820508"/>
          <a:ext cx="335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22" imgW="1295280" imgH="228600" progId="Equation.DSMT4">
                  <p:embed/>
                </p:oleObj>
              </mc:Choice>
              <mc:Fallback>
                <p:oleObj name="Equation" r:id="rId22" imgW="12952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39000" y="1820508"/>
                        <a:ext cx="3352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8A842EF-755F-43B6-8477-140EFB9F8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539254"/>
              </p:ext>
            </p:extLst>
          </p:nvPr>
        </p:nvGraphicFramePr>
        <p:xfrm>
          <a:off x="7239000" y="2361460"/>
          <a:ext cx="320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24" imgW="1650960" imgH="304560" progId="Equation.DSMT4">
                  <p:embed/>
                </p:oleObj>
              </mc:Choice>
              <mc:Fallback>
                <p:oleObj name="Equation" r:id="rId24" imgW="1650960" imgH="30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39000" y="2361460"/>
                        <a:ext cx="3200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9613C36-3818-4928-BD9E-FFBF7BC4A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273176"/>
              </p:ext>
            </p:extLst>
          </p:nvPr>
        </p:nvGraphicFramePr>
        <p:xfrm>
          <a:off x="7229066" y="2919412"/>
          <a:ext cx="4143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26" imgW="2286000" imgH="304560" progId="Equation.DSMT4">
                  <p:embed/>
                </p:oleObj>
              </mc:Choice>
              <mc:Fallback>
                <p:oleObj name="Equation" r:id="rId26" imgW="2286000" imgH="304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229066" y="2919412"/>
                        <a:ext cx="41433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3E80AFB-DF19-42C3-A348-A094D6B15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95526"/>
              </p:ext>
            </p:extLst>
          </p:nvPr>
        </p:nvGraphicFramePr>
        <p:xfrm>
          <a:off x="7229066" y="3545861"/>
          <a:ext cx="327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28" imgW="1904760" imgH="330120" progId="Equation.DSMT4">
                  <p:embed/>
                </p:oleObj>
              </mc:Choice>
              <mc:Fallback>
                <p:oleObj name="Equation" r:id="rId28" imgW="1904760" imgH="3301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229066" y="3545861"/>
                        <a:ext cx="327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36D572D-81AA-4F32-AE1D-3E56E1287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965950"/>
              </p:ext>
            </p:extLst>
          </p:nvPr>
        </p:nvGraphicFramePr>
        <p:xfrm>
          <a:off x="7229066" y="4241011"/>
          <a:ext cx="38179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30" imgW="2501640" imgH="304560" progId="Equation.DSMT4">
                  <p:embed/>
                </p:oleObj>
              </mc:Choice>
              <mc:Fallback>
                <p:oleObj name="Equation" r:id="rId30" imgW="2501640" imgH="304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229066" y="4241011"/>
                        <a:ext cx="38179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017593D-B782-4CED-AF6E-DBF28C91A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205942"/>
              </p:ext>
            </p:extLst>
          </p:nvPr>
        </p:nvGraphicFramePr>
        <p:xfrm>
          <a:off x="7201989" y="4841484"/>
          <a:ext cx="2133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32" imgW="914400" imgH="241200" progId="Equation.DSMT4">
                  <p:embed/>
                </p:oleObj>
              </mc:Choice>
              <mc:Fallback>
                <p:oleObj name="Equation" r:id="rId32" imgW="91440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201989" y="4841484"/>
                        <a:ext cx="213360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B7DB565-3163-4882-A1FC-DA27FEAA6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702645"/>
              </p:ext>
            </p:extLst>
          </p:nvPr>
        </p:nvGraphicFramePr>
        <p:xfrm>
          <a:off x="7201989" y="5377910"/>
          <a:ext cx="15287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34" imgW="736560" imgH="393480" progId="Equation.DSMT4">
                  <p:embed/>
                </p:oleObj>
              </mc:Choice>
              <mc:Fallback>
                <p:oleObj name="Equation" r:id="rId34" imgW="73656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201989" y="5377910"/>
                        <a:ext cx="152876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0D21DAE-D0BB-493E-9965-B75A4A776235}"/>
                  </a:ext>
                </a:extLst>
              </p:cNvPr>
              <p:cNvSpPr txBox="1"/>
              <p:nvPr/>
            </p:nvSpPr>
            <p:spPr>
              <a:xfrm>
                <a:off x="7585166" y="6115594"/>
                <a:ext cx="4066903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 </a:t>
                </a:r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𝟒𝟒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𝟓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0D21DAE-D0BB-493E-9965-B75A4A7762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5166" y="6115594"/>
                <a:ext cx="4066903" cy="492443"/>
              </a:xfrm>
              <a:prstGeom prst="rect">
                <a:avLst/>
              </a:prstGeom>
              <a:blipFill>
                <a:blip r:embed="rId36"/>
                <a:stretch>
                  <a:fillRect l="-1199" b="-617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6859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764E5D5-6196-44E5-A4FB-7FAEE6E64937}"/>
              </a:ext>
            </a:extLst>
          </p:cNvPr>
          <p:cNvSpPr txBox="1"/>
          <p:nvPr/>
        </p:nvSpPr>
        <p:spPr>
          <a:xfrm>
            <a:off x="4585362" y="0"/>
            <a:ext cx="3208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LÀM THÊM</a:t>
            </a:r>
          </a:p>
        </p:txBody>
      </p:sp>
      <p:pic>
        <p:nvPicPr>
          <p:cNvPr id="5" name="Picture 4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BBC4F0A5-64EB-422D-941E-1360EF48A4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022" y="761628"/>
            <a:ext cx="3791337" cy="5846618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DFFF8B0-474D-4647-9617-91A85723E939}"/>
              </a:ext>
            </a:extLst>
          </p:cNvPr>
          <p:cNvCxnSpPr/>
          <p:nvPr/>
        </p:nvCxnSpPr>
        <p:spPr>
          <a:xfrm>
            <a:off x="4793673" y="674255"/>
            <a:ext cx="0" cy="584661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B33CD4DF-8141-4670-88DF-383E88DC27AC}"/>
              </a:ext>
            </a:extLst>
          </p:cNvPr>
          <p:cNvSpPr txBox="1"/>
          <p:nvPr/>
        </p:nvSpPr>
        <p:spPr>
          <a:xfrm>
            <a:off x="5077097" y="576441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2D529B8B-A6C4-49EB-8756-B04EEBC2654E}"/>
              </a:ext>
            </a:extLst>
          </p:cNvPr>
          <p:cNvSpPr/>
          <p:nvPr/>
        </p:nvSpPr>
        <p:spPr>
          <a:xfrm>
            <a:off x="5077097" y="1088571"/>
            <a:ext cx="6653348" cy="166333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D2EBFDC-4F30-4A96-90C6-604172888AEF}"/>
                  </a:ext>
                </a:extLst>
              </p:cNvPr>
              <p:cNvSpPr txBox="1"/>
              <p:nvPr/>
            </p:nvSpPr>
            <p:spPr>
              <a:xfrm>
                <a:off x="5512526" y="1314994"/>
                <a:ext cx="4798423" cy="1285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AutoNum type="alphaLcParenR"/>
                </a:pP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ạng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</m:d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</m:d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eqArr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D2EBFDC-4F30-4A96-90C6-604172888A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2526" y="1314994"/>
                <a:ext cx="4798423" cy="1285480"/>
              </a:xfrm>
              <a:prstGeom prst="rect">
                <a:avLst/>
              </a:prstGeom>
              <a:blipFill>
                <a:blip r:embed="rId3"/>
                <a:stretch>
                  <a:fillRect l="-1652" t="-37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570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65B07FF0-3ACC-49F8-8CE5-0AD2710A46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78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430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10155B7-30FC-4A40-8071-9350E920D2C9}"/>
              </a:ext>
            </a:extLst>
          </p:cNvPr>
          <p:cNvSpPr txBox="1"/>
          <p:nvPr/>
        </p:nvSpPr>
        <p:spPr>
          <a:xfrm>
            <a:off x="354330" y="0"/>
            <a:ext cx="5966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iề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iệ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7">
                <a:extLst>
                  <a:ext uri="{FF2B5EF4-FFF2-40B4-BE49-F238E27FC236}">
                    <a16:creationId xmlns:a16="http://schemas.microsoft.com/office/drawing/2014/main" id="{2DE3F184-D216-42D2-8E8D-2580A7AD863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03471172"/>
                  </p:ext>
                </p:extLst>
              </p:nvPr>
            </p:nvGraphicFramePr>
            <p:xfrm>
              <a:off x="354330" y="662516"/>
              <a:ext cx="4231640" cy="2032128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2115820">
                      <a:extLst>
                        <a:ext uri="{9D8B030D-6E8A-4147-A177-3AD203B41FA5}">
                          <a16:colId xmlns:a16="http://schemas.microsoft.com/office/drawing/2014/main" val="2990352650"/>
                        </a:ext>
                      </a:extLst>
                    </a:gridCol>
                    <a:gridCol w="2115820">
                      <a:extLst>
                        <a:ext uri="{9D8B030D-6E8A-4147-A177-3AD203B41FA5}">
                          <a16:colId xmlns:a16="http://schemas.microsoft.com/office/drawing/2014/main" val="24593574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ạng</a:t>
                          </a:r>
                          <a:endPara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ương</a:t>
                          </a:r>
                          <a:r>
                            <a:rPr lang="en-US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áp</a:t>
                          </a:r>
                          <a:endPara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764233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≥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4146228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≠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1270163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a14:m>
                          <a:endPara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305603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7">
                <a:extLst>
                  <a:ext uri="{FF2B5EF4-FFF2-40B4-BE49-F238E27FC236}">
                    <a16:creationId xmlns:a16="http://schemas.microsoft.com/office/drawing/2014/main" id="{2DE3F184-D216-42D2-8E8D-2580A7AD863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03471172"/>
                  </p:ext>
                </p:extLst>
              </p:nvPr>
            </p:nvGraphicFramePr>
            <p:xfrm>
              <a:off x="354330" y="662516"/>
              <a:ext cx="4231640" cy="2032128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2115820">
                      <a:extLst>
                        <a:ext uri="{9D8B030D-6E8A-4147-A177-3AD203B41FA5}">
                          <a16:colId xmlns:a16="http://schemas.microsoft.com/office/drawing/2014/main" val="2990352650"/>
                        </a:ext>
                      </a:extLst>
                    </a:gridCol>
                    <a:gridCol w="2115820">
                      <a:extLst>
                        <a:ext uri="{9D8B030D-6E8A-4147-A177-3AD203B41FA5}">
                          <a16:colId xmlns:a16="http://schemas.microsoft.com/office/drawing/2014/main" val="24593574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ạng</a:t>
                          </a:r>
                          <a:endPara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ương</a:t>
                          </a:r>
                          <a:r>
                            <a:rPr lang="en-US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áp</a:t>
                          </a:r>
                          <a:endPara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7642331"/>
                      </a:ext>
                    </a:extLst>
                  </a:tr>
                  <a:tr h="398082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287" t="-100000" r="-100862" b="-31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100576" t="-100000" r="-1153" b="-3181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41462284"/>
                      </a:ext>
                    </a:extLst>
                  </a:tr>
                  <a:tr h="605028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287" t="-133333" r="-100862" b="-1121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100576" t="-133333" r="-1153" b="-11212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12701634"/>
                      </a:ext>
                    </a:extLst>
                  </a:tr>
                  <a:tr h="658178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287" t="-211927" r="-100862" b="-18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100576" t="-211927" r="-1153" b="-18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30560351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9426CA9-03E0-458C-B50D-9E52F20CC027}"/>
              </a:ext>
            </a:extLst>
          </p:cNvPr>
          <p:cNvCxnSpPr/>
          <p:nvPr/>
        </p:nvCxnSpPr>
        <p:spPr>
          <a:xfrm>
            <a:off x="5132070" y="523220"/>
            <a:ext cx="0" cy="620905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30851D24-0170-47D0-AF30-9E06035C93E1}"/>
              </a:ext>
            </a:extLst>
          </p:cNvPr>
          <p:cNvSpPr/>
          <p:nvPr/>
        </p:nvSpPr>
        <p:spPr>
          <a:xfrm>
            <a:off x="240030" y="3429000"/>
            <a:ext cx="4652010" cy="314325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8A74B7E-74B9-445B-B529-22CCF90665B3}"/>
                  </a:ext>
                </a:extLst>
              </p:cNvPr>
              <p:cNvSpPr txBox="1"/>
              <p:nvPr/>
            </p:nvSpPr>
            <p:spPr>
              <a:xfrm>
                <a:off x="354330" y="3516133"/>
                <a:ext cx="4880609" cy="865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1. </a:t>
                </a:r>
                <a:r>
                  <a:rPr lang="en-US" sz="24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  <m:r>
                      <a:rPr lang="en-US" sz="2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 </a:t>
                </a:r>
                <a:r>
                  <a:rPr lang="en-US" sz="24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8A74B7E-74B9-445B-B529-22CCF90665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330" y="3516133"/>
                <a:ext cx="4880609" cy="865750"/>
              </a:xfrm>
              <a:prstGeom prst="rect">
                <a:avLst/>
              </a:prstGeom>
              <a:blipFill>
                <a:blip r:embed="rId4"/>
                <a:stretch>
                  <a:fillRect l="-1873" t="-1408" b="-1549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F128079D-6926-42B9-81EA-1DD8C0ABCF55}"/>
              </a:ext>
            </a:extLst>
          </p:cNvPr>
          <p:cNvSpPr txBox="1"/>
          <p:nvPr/>
        </p:nvSpPr>
        <p:spPr>
          <a:xfrm>
            <a:off x="2183130" y="4381883"/>
            <a:ext cx="765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61A7D2E-CB9A-4F26-8506-2E4BC12F0E2F}"/>
                  </a:ext>
                </a:extLst>
              </p:cNvPr>
              <p:cNvSpPr txBox="1"/>
              <p:nvPr/>
            </p:nvSpPr>
            <p:spPr>
              <a:xfrm>
                <a:off x="240031" y="4843548"/>
                <a:ext cx="4652009" cy="1020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61A7D2E-CB9A-4F26-8506-2E4BC12F0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31" y="4843548"/>
                <a:ext cx="4652009" cy="1020600"/>
              </a:xfrm>
              <a:prstGeom prst="rect">
                <a:avLst/>
              </a:prstGeom>
              <a:blipFill>
                <a:blip r:embed="rId5"/>
                <a:stretch>
                  <a:fillRect t="-119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99C733F-32D2-4080-B99D-4FB10DDAAE11}"/>
                  </a:ext>
                </a:extLst>
              </p:cNvPr>
              <p:cNvSpPr txBox="1"/>
              <p:nvPr/>
            </p:nvSpPr>
            <p:spPr>
              <a:xfrm>
                <a:off x="1523290" y="5921371"/>
                <a:ext cx="2434590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99C733F-32D2-4080-B99D-4FB10DDAAE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290" y="5921371"/>
                <a:ext cx="2434590" cy="625812"/>
              </a:xfrm>
              <a:prstGeom prst="rect">
                <a:avLst/>
              </a:prstGeom>
              <a:blipFill>
                <a:blip r:embed="rId6"/>
                <a:stretch>
                  <a:fillRect l="-4010" b="-77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1B01DB55-DD01-4024-963A-49EDCFF6150A}"/>
              </a:ext>
            </a:extLst>
          </p:cNvPr>
          <p:cNvSpPr/>
          <p:nvPr/>
        </p:nvSpPr>
        <p:spPr>
          <a:xfrm>
            <a:off x="5440680" y="662517"/>
            <a:ext cx="6396990" cy="2617894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D89C90E-77A7-46DA-B6FB-E2FFCBEA2FE0}"/>
                  </a:ext>
                </a:extLst>
              </p:cNvPr>
              <p:cNvSpPr txBox="1"/>
              <p:nvPr/>
            </p:nvSpPr>
            <p:spPr>
              <a:xfrm>
                <a:off x="5678171" y="764975"/>
                <a:ext cx="6090385" cy="6810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2.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D89C90E-77A7-46DA-B6FB-E2FFCBEA2F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8171" y="764975"/>
                <a:ext cx="6090385" cy="681020"/>
              </a:xfrm>
              <a:prstGeom prst="rect">
                <a:avLst/>
              </a:prstGeom>
              <a:blipFill>
                <a:blip r:embed="rId7"/>
                <a:stretch>
                  <a:fillRect l="-1500" r="-600" b="-71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281B35E2-3006-46DE-8CE4-A86762DDB843}"/>
              </a:ext>
            </a:extLst>
          </p:cNvPr>
          <p:cNvSpPr txBox="1"/>
          <p:nvPr/>
        </p:nvSpPr>
        <p:spPr>
          <a:xfrm>
            <a:off x="8256270" y="1341826"/>
            <a:ext cx="765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5E9C448-F510-4EA0-AFA6-7D7CE7CCBBCB}"/>
                  </a:ext>
                </a:extLst>
              </p:cNvPr>
              <p:cNvSpPr txBox="1"/>
              <p:nvPr/>
            </p:nvSpPr>
            <p:spPr>
              <a:xfrm>
                <a:off x="6320790" y="1912341"/>
                <a:ext cx="4126451" cy="1214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≠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5E9C448-F510-4EA0-AFA6-7D7CE7CCBB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0790" y="1912341"/>
                <a:ext cx="4126451" cy="12145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94E4A1B8-2095-4287-861C-83D093C8CAC2}"/>
              </a:ext>
            </a:extLst>
          </p:cNvPr>
          <p:cNvSpPr/>
          <p:nvPr/>
        </p:nvSpPr>
        <p:spPr>
          <a:xfrm>
            <a:off x="5509809" y="3429000"/>
            <a:ext cx="6396990" cy="3108886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533E916-E2BD-42A0-BC56-A12BF71CF502}"/>
                  </a:ext>
                </a:extLst>
              </p:cNvPr>
              <p:cNvSpPr txBox="1"/>
              <p:nvPr/>
            </p:nvSpPr>
            <p:spPr>
              <a:xfrm>
                <a:off x="5678172" y="3584714"/>
                <a:ext cx="6159498" cy="1006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3.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rad>
                      </m:den>
                    </m:f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533E916-E2BD-42A0-BC56-A12BF71CF5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8172" y="3584714"/>
                <a:ext cx="6159498" cy="1006750"/>
              </a:xfrm>
              <a:prstGeom prst="rect">
                <a:avLst/>
              </a:prstGeom>
              <a:blipFill>
                <a:blip r:embed="rId9"/>
                <a:stretch>
                  <a:fillRect l="-1484" b="-1393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ECE13940-F9B2-47F9-A7E9-7F65AD2DCB1B}"/>
              </a:ext>
            </a:extLst>
          </p:cNvPr>
          <p:cNvSpPr txBox="1"/>
          <p:nvPr/>
        </p:nvSpPr>
        <p:spPr>
          <a:xfrm>
            <a:off x="8256270" y="4484384"/>
            <a:ext cx="765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7EC81FB1-28AA-4761-92B4-EEDD86EBD03C}"/>
                  </a:ext>
                </a:extLst>
              </p:cNvPr>
              <p:cNvSpPr txBox="1"/>
              <p:nvPr/>
            </p:nvSpPr>
            <p:spPr>
              <a:xfrm>
                <a:off x="5723342" y="4816773"/>
                <a:ext cx="6678203" cy="15290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−</m:t>
                      </m:r>
                      <m:r>
                        <a:rPr lang="en-US" sz="2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−</m:t>
                      </m:r>
                      <m:r>
                        <a:rPr lang="en-US" sz="2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(Chia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âm</a:t>
                </a:r>
                <a:r>
                  <a:rPr lang="en-US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)</a:t>
                </a:r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7EC81FB1-28AA-4761-92B4-EEDD86EBD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3342" y="4816773"/>
                <a:ext cx="6678203" cy="1529073"/>
              </a:xfrm>
              <a:prstGeom prst="rect">
                <a:avLst/>
              </a:prstGeom>
              <a:blipFill>
                <a:blip r:embed="rId10"/>
                <a:stretch>
                  <a:fillRect b="-11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23084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  <p:bldP spid="20" grpId="0"/>
      <p:bldP spid="21" grpId="0" animBg="1"/>
      <p:bldP spid="24" grpId="0"/>
      <p:bldP spid="26" grpId="0"/>
      <p:bldP spid="28" grpId="0" animBg="1"/>
      <p:bldP spid="29" grpId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9B89E5D-451B-4691-9D07-C9E41C31F5E2}"/>
              </a:ext>
            </a:extLst>
          </p:cNvPr>
          <p:cNvSpPr txBox="1"/>
          <p:nvPr/>
        </p:nvSpPr>
        <p:spPr>
          <a:xfrm>
            <a:off x="354330" y="0"/>
            <a:ext cx="84810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.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ú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ọ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3E0C044C-D2CE-4163-A022-10A6D03C6CF3}"/>
              </a:ext>
            </a:extLst>
          </p:cNvPr>
          <p:cNvSpPr/>
          <p:nvPr/>
        </p:nvSpPr>
        <p:spPr>
          <a:xfrm>
            <a:off x="1129665" y="567973"/>
            <a:ext cx="9932670" cy="150876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9FF8748-804A-4DDB-BF39-98B7C96E7ECC}"/>
                  </a:ext>
                </a:extLst>
              </p:cNvPr>
              <p:cNvSpPr txBox="1"/>
              <p:nvPr/>
            </p:nvSpPr>
            <p:spPr>
              <a:xfrm>
                <a:off x="1769745" y="795606"/>
                <a:ext cx="8652510" cy="10534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ông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ớ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 (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ế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 (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ế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9FF8748-804A-4DDB-BF39-98B7C96E7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9745" y="795606"/>
                <a:ext cx="8652510" cy="1053494"/>
              </a:xfrm>
              <a:prstGeom prst="rect">
                <a:avLst/>
              </a:prstGeom>
              <a:blipFill>
                <a:blip r:embed="rId3"/>
                <a:stretch>
                  <a:fillRect l="-14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150A159-47E1-4A21-893F-F613AFDC22F8}"/>
              </a:ext>
            </a:extLst>
          </p:cNvPr>
          <p:cNvSpPr/>
          <p:nvPr/>
        </p:nvSpPr>
        <p:spPr>
          <a:xfrm>
            <a:off x="468630" y="2537460"/>
            <a:ext cx="4800600" cy="400050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0032A95-2ADE-431E-9A3A-54D84EAE49D2}"/>
              </a:ext>
            </a:extLst>
          </p:cNvPr>
          <p:cNvSpPr txBox="1"/>
          <p:nvPr/>
        </p:nvSpPr>
        <p:spPr>
          <a:xfrm>
            <a:off x="617220" y="2792313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.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út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ọ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29E4F8E-7B9D-4745-9AFC-4E6F97919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207426"/>
              </p:ext>
            </p:extLst>
          </p:nvPr>
        </p:nvGraphicFramePr>
        <p:xfrm>
          <a:off x="617220" y="3358079"/>
          <a:ext cx="4434840" cy="73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4" imgW="5071851" imgH="838200" progId="Equation.DSMT4">
                  <p:embed/>
                </p:oleObj>
              </mc:Choice>
              <mc:Fallback>
                <p:oleObj name="Equation" r:id="rId4" imgW="5071851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220" y="3358079"/>
                        <a:ext cx="4434840" cy="732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34D023E-FDFC-4404-A43A-A34C4D2F0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10630"/>
              </p:ext>
            </p:extLst>
          </p:nvPr>
        </p:nvGraphicFramePr>
        <p:xfrm>
          <a:off x="617220" y="4192733"/>
          <a:ext cx="434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6" imgW="4343548" imgH="686062" progId="Equation.DSMT4">
                  <p:embed/>
                </p:oleObj>
              </mc:Choice>
              <mc:Fallback>
                <p:oleObj name="Equation" r:id="rId6" imgW="4343548" imgH="6860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7220" y="4192733"/>
                        <a:ext cx="4343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E75F113-9D60-4B90-8CC0-33177384B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348175"/>
              </p:ext>
            </p:extLst>
          </p:nvPr>
        </p:nvGraphicFramePr>
        <p:xfrm>
          <a:off x="617220" y="4981263"/>
          <a:ext cx="44942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8" imgW="4494318" imgH="1123368" progId="Equation.DSMT4">
                  <p:embed/>
                </p:oleObj>
              </mc:Choice>
              <mc:Fallback>
                <p:oleObj name="Equation" r:id="rId8" imgW="4494318" imgH="11233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7220" y="4981263"/>
                        <a:ext cx="4494213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5AD030D-4DC7-4C67-A525-B46C85C995E4}"/>
              </a:ext>
            </a:extLst>
          </p:cNvPr>
          <p:cNvCxnSpPr/>
          <p:nvPr/>
        </p:nvCxnSpPr>
        <p:spPr>
          <a:xfrm>
            <a:off x="5417820" y="2205990"/>
            <a:ext cx="0" cy="451485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FB36B353-85FF-453C-BD1F-C63500807BD0}"/>
              </a:ext>
            </a:extLst>
          </p:cNvPr>
          <p:cNvSpPr/>
          <p:nvPr/>
        </p:nvSpPr>
        <p:spPr>
          <a:xfrm>
            <a:off x="5737860" y="2792312"/>
            <a:ext cx="6217920" cy="392852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44EDCBA-E0BF-4E0F-9768-7D2DEAD8A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453921"/>
              </p:ext>
            </p:extLst>
          </p:nvPr>
        </p:nvGraphicFramePr>
        <p:xfrm>
          <a:off x="6111240" y="3008630"/>
          <a:ext cx="50720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10" imgW="5072040" imgH="838080" progId="Equation.DSMT4">
                  <p:embed/>
                </p:oleObj>
              </mc:Choice>
              <mc:Fallback>
                <p:oleObj name="Equation" r:id="rId10" imgW="5072040" imgH="838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1240" y="3008630"/>
                        <a:ext cx="507206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EDA3AC3-2E14-4CB6-AC5D-3C3A5DEF8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875018"/>
              </p:ext>
            </p:extLst>
          </p:nvPr>
        </p:nvGraphicFramePr>
        <p:xfrm>
          <a:off x="6111240" y="3770630"/>
          <a:ext cx="5133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12" imgW="5133960" imgH="838080" progId="Equation.DSMT4">
                  <p:embed/>
                </p:oleObj>
              </mc:Choice>
              <mc:Fallback>
                <p:oleObj name="Equation" r:id="rId12" imgW="5133960" imgH="838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11240" y="3770630"/>
                        <a:ext cx="51339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6F46371-40E0-40B5-A990-595C6FE7C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786497"/>
              </p:ext>
            </p:extLst>
          </p:nvPr>
        </p:nvGraphicFramePr>
        <p:xfrm>
          <a:off x="6111240" y="4608830"/>
          <a:ext cx="4784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4" imgW="4784760" imgH="838080" progId="Equation.DSMT4">
                  <p:embed/>
                </p:oleObj>
              </mc:Choice>
              <mc:Fallback>
                <p:oleObj name="Equation" r:id="rId14" imgW="4784760" imgH="8380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11240" y="4608830"/>
                        <a:ext cx="47847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6C4329D-48AA-4393-84E3-8B8AEB5CA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577006"/>
              </p:ext>
            </p:extLst>
          </p:nvPr>
        </p:nvGraphicFramePr>
        <p:xfrm>
          <a:off x="6111240" y="5370830"/>
          <a:ext cx="24098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6" imgW="2409840" imgH="663480" progId="Equation.DSMT4">
                  <p:embed/>
                </p:oleObj>
              </mc:Choice>
              <mc:Fallback>
                <p:oleObj name="Equation" r:id="rId16" imgW="2409840" imgH="66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11240" y="5370830"/>
                        <a:ext cx="2409825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5C4A208-22D4-40FA-9858-B09747053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999822"/>
              </p:ext>
            </p:extLst>
          </p:nvPr>
        </p:nvGraphicFramePr>
        <p:xfrm>
          <a:off x="6111240" y="6056630"/>
          <a:ext cx="1257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8" imgW="1257480" imgH="488880" progId="Equation.DSMT4">
                  <p:embed/>
                </p:oleObj>
              </mc:Choice>
              <mc:Fallback>
                <p:oleObj name="Equation" r:id="rId18" imgW="1257480" imgH="4888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11240" y="6056630"/>
                        <a:ext cx="125730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1AEAF78-4F73-41D7-BEAE-8EB88849C4A5}"/>
              </a:ext>
            </a:extLst>
          </p:cNvPr>
          <p:cNvSpPr txBox="1"/>
          <p:nvPr/>
        </p:nvSpPr>
        <p:spPr>
          <a:xfrm>
            <a:off x="8136320" y="2284260"/>
            <a:ext cx="1527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LÀM</a:t>
            </a:r>
          </a:p>
        </p:txBody>
      </p:sp>
    </p:spTree>
    <p:extLst>
      <p:ext uri="{BB962C8B-B14F-4D97-AF65-F5344CB8AC3E}">
        <p14:creationId xmlns:p14="http://schemas.microsoft.com/office/powerpoint/2010/main" val="385843834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4D95731-7354-4131-B666-0FD6864A05E0}"/>
              </a:ext>
            </a:extLst>
          </p:cNvPr>
          <p:cNvSpPr/>
          <p:nvPr/>
        </p:nvSpPr>
        <p:spPr>
          <a:xfrm>
            <a:off x="598170" y="868680"/>
            <a:ext cx="4983480" cy="394335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2A471CA-835C-4BDE-BD74-838C16938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054202"/>
              </p:ext>
            </p:extLst>
          </p:nvPr>
        </p:nvGraphicFramePr>
        <p:xfrm>
          <a:off x="842010" y="1228725"/>
          <a:ext cx="434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3" imgW="4343400" imgH="685800" progId="Equation.DSMT4">
                  <p:embed/>
                </p:oleObj>
              </mc:Choice>
              <mc:Fallback>
                <p:oleObj name="Equation" r:id="rId3" imgW="4343400" imgH="685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2010" y="1228725"/>
                        <a:ext cx="4343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FB9A0C8-EB69-477F-9C1E-4AECCB6BB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662212"/>
              </p:ext>
            </p:extLst>
          </p:nvPr>
        </p:nvGraphicFramePr>
        <p:xfrm>
          <a:off x="918210" y="1914525"/>
          <a:ext cx="4486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5" imgW="4486320" imgH="685800" progId="Equation.DSMT4">
                  <p:embed/>
                </p:oleObj>
              </mc:Choice>
              <mc:Fallback>
                <p:oleObj name="Equation" r:id="rId5" imgW="4486320" imgH="685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8210" y="1914525"/>
                        <a:ext cx="44862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6E9A5EE-F2B4-4ECE-9570-533A27007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196981"/>
              </p:ext>
            </p:extLst>
          </p:nvPr>
        </p:nvGraphicFramePr>
        <p:xfrm>
          <a:off x="918210" y="2600325"/>
          <a:ext cx="422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7" imgW="4229280" imgH="685800" progId="Equation.DSMT4">
                  <p:embed/>
                </p:oleObj>
              </mc:Choice>
              <mc:Fallback>
                <p:oleObj name="Equation" r:id="rId7" imgW="4229280" imgH="685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8210" y="2600325"/>
                        <a:ext cx="4229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2937675-E88F-4BE3-9263-8B0157385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54922"/>
              </p:ext>
            </p:extLst>
          </p:nvPr>
        </p:nvGraphicFramePr>
        <p:xfrm>
          <a:off x="918210" y="3362325"/>
          <a:ext cx="2171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9" imgW="2171880" imgH="485640" progId="Equation.DSMT4">
                  <p:embed/>
                </p:oleObj>
              </mc:Choice>
              <mc:Fallback>
                <p:oleObj name="Equation" r:id="rId9" imgW="2171880" imgH="485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8210" y="3362325"/>
                        <a:ext cx="21717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1FA155A-B2E6-4451-89B5-5514097F0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722273"/>
              </p:ext>
            </p:extLst>
          </p:nvPr>
        </p:nvGraphicFramePr>
        <p:xfrm>
          <a:off x="994410" y="3971925"/>
          <a:ext cx="1457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11" imgW="1457280" imgH="485640" progId="Equation.DSMT4">
                  <p:embed/>
                </p:oleObj>
              </mc:Choice>
              <mc:Fallback>
                <p:oleObj name="Equation" r:id="rId11" imgW="1457280" imgH="485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4410" y="3971925"/>
                        <a:ext cx="14573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3048D16-9082-4E9E-852B-ECCAEEB72207}"/>
              </a:ext>
            </a:extLst>
          </p:cNvPr>
          <p:cNvSpPr/>
          <p:nvPr/>
        </p:nvSpPr>
        <p:spPr>
          <a:xfrm>
            <a:off x="6787517" y="868680"/>
            <a:ext cx="4983480" cy="394335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6D5A98B-1636-4200-A213-27AC2667C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820917"/>
              </p:ext>
            </p:extLst>
          </p:nvPr>
        </p:nvGraphicFramePr>
        <p:xfrm>
          <a:off x="6985160" y="1027268"/>
          <a:ext cx="44942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13" imgW="4494240" imgH="1123920" progId="Equation.DSMT4">
                  <p:embed/>
                </p:oleObj>
              </mc:Choice>
              <mc:Fallback>
                <p:oleObj name="Equation" r:id="rId13" imgW="4494240" imgH="11239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D0F40F6-55F5-439D-B80D-61E8B6DC34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85160" y="1027268"/>
                        <a:ext cx="4494213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38D30A2-CDD0-4F32-8A31-FA24B8161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410624"/>
              </p:ext>
            </p:extLst>
          </p:nvPr>
        </p:nvGraphicFramePr>
        <p:xfrm>
          <a:off x="6985160" y="2246468"/>
          <a:ext cx="4716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15" imgW="4716360" imgH="609480" progId="Equation.DSMT4">
                  <p:embed/>
                </p:oleObj>
              </mc:Choice>
              <mc:Fallback>
                <p:oleObj name="Equation" r:id="rId15" imgW="4716360" imgH="609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F458B09-3D9C-4B39-AD07-091E2C350E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85160" y="2246468"/>
                        <a:ext cx="47164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4963E72-390D-4011-BCD9-62888C672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154604"/>
              </p:ext>
            </p:extLst>
          </p:nvPr>
        </p:nvGraphicFramePr>
        <p:xfrm>
          <a:off x="6985160" y="3008468"/>
          <a:ext cx="4462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17" imgW="4462560" imgH="609480" progId="Equation.DSMT4">
                  <p:embed/>
                </p:oleObj>
              </mc:Choice>
              <mc:Fallback>
                <p:oleObj name="Equation" r:id="rId17" imgW="4462560" imgH="609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DEFED4C-413B-40C0-BB33-843F04886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85160" y="3008468"/>
                        <a:ext cx="44624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30E243A-4983-4445-AC0C-65489C0DE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67440"/>
              </p:ext>
            </p:extLst>
          </p:nvPr>
        </p:nvGraphicFramePr>
        <p:xfrm>
          <a:off x="6985160" y="3694268"/>
          <a:ext cx="1306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19" imgW="1306440" imgH="609480" progId="Equation.DSMT4">
                  <p:embed/>
                </p:oleObj>
              </mc:Choice>
              <mc:Fallback>
                <p:oleObj name="Equation" r:id="rId19" imgW="1306440" imgH="609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D19643B-554D-4D5C-A2F1-1385C2DCD4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85160" y="3694268"/>
                        <a:ext cx="13065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739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B287D23-6495-4CFA-A125-CB53866F7AA4}"/>
              </a:ext>
            </a:extLst>
          </p:cNvPr>
          <p:cNvSpPr/>
          <p:nvPr/>
        </p:nvSpPr>
        <p:spPr>
          <a:xfrm>
            <a:off x="491490" y="160020"/>
            <a:ext cx="11452860" cy="56894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09BD2C1-744E-422A-A832-20FB6367D588}"/>
              </a:ext>
            </a:extLst>
          </p:cNvPr>
          <p:cNvSpPr txBox="1"/>
          <p:nvPr/>
        </p:nvSpPr>
        <p:spPr>
          <a:xfrm>
            <a:off x="923925" y="205740"/>
            <a:ext cx="10344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THỰC HIỆN PHÉP TÍNH:</a:t>
            </a:r>
          </a:p>
        </p:txBody>
      </p:sp>
      <p:pic>
        <p:nvPicPr>
          <p:cNvPr id="5" name="Picture 4" descr="Text, letter&#10;&#10;Description automatically generated">
            <a:extLst>
              <a:ext uri="{FF2B5EF4-FFF2-40B4-BE49-F238E27FC236}">
                <a16:creationId xmlns:a16="http://schemas.microsoft.com/office/drawing/2014/main" id="{B72490B5-2D2D-4F71-886B-EF027C6545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440" y="1350662"/>
            <a:ext cx="5687349" cy="2722381"/>
          </a:xfrm>
          <a:prstGeom prst="rect">
            <a:avLst/>
          </a:prstGeom>
        </p:spPr>
      </p:pic>
      <p:pic>
        <p:nvPicPr>
          <p:cNvPr id="7" name="Picture 6" descr="Text, letter&#10;&#10;Description automatically generated">
            <a:extLst>
              <a:ext uri="{FF2B5EF4-FFF2-40B4-BE49-F238E27FC236}">
                <a16:creationId xmlns:a16="http://schemas.microsoft.com/office/drawing/2014/main" id="{B3682DDF-71B9-4DED-830E-D25CB7E14A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0540" y="1245870"/>
            <a:ext cx="5477140" cy="3344083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A4B1F95B-94D3-4E30-AB3D-FD0865FBA804}"/>
              </a:ext>
            </a:extLst>
          </p:cNvPr>
          <p:cNvSpPr/>
          <p:nvPr/>
        </p:nvSpPr>
        <p:spPr>
          <a:xfrm>
            <a:off x="164646" y="1236563"/>
            <a:ext cx="5993130" cy="33440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AA21DC7-3B8A-4F09-ABE4-5C6923EBA554}"/>
              </a:ext>
            </a:extLst>
          </p:cNvPr>
          <p:cNvCxnSpPr>
            <a:stCxn id="8" idx="2"/>
          </p:cNvCxnSpPr>
          <p:nvPr/>
        </p:nvCxnSpPr>
        <p:spPr>
          <a:xfrm flipH="1">
            <a:off x="3153319" y="4580646"/>
            <a:ext cx="7892" cy="5045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77D0E619-5EF3-4F68-8D20-4D62D55C218D}"/>
              </a:ext>
            </a:extLst>
          </p:cNvPr>
          <p:cNvSpPr/>
          <p:nvPr/>
        </p:nvSpPr>
        <p:spPr>
          <a:xfrm>
            <a:off x="491490" y="5085207"/>
            <a:ext cx="5405299" cy="155774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73DA997-4E0C-4122-8162-84C69F7C15CF}"/>
                  </a:ext>
                </a:extLst>
              </p:cNvPr>
              <p:cNvSpPr txBox="1"/>
              <p:nvPr/>
            </p:nvSpPr>
            <p:spPr>
              <a:xfrm>
                <a:off x="923925" y="5106863"/>
                <a:ext cx="5233851" cy="13674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u ý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en-US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</m:oMath>
                </a14:m>
                <a:endPara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</a:t>
                </a:r>
              </a:p>
              <a:p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en-US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en-US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en-US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73DA997-4E0C-4122-8162-84C69F7C15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25" y="5106863"/>
                <a:ext cx="5233851" cy="1367490"/>
              </a:xfrm>
              <a:prstGeom prst="rect">
                <a:avLst/>
              </a:prstGeom>
              <a:blipFill>
                <a:blip r:embed="rId4"/>
                <a:stretch>
                  <a:fillRect l="-1865" t="-44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449ED06-5CC2-46D0-A183-16F78FF57288}"/>
              </a:ext>
            </a:extLst>
          </p:cNvPr>
          <p:cNvCxnSpPr/>
          <p:nvPr/>
        </p:nvCxnSpPr>
        <p:spPr>
          <a:xfrm flipH="1">
            <a:off x="9128488" y="4589953"/>
            <a:ext cx="7892" cy="5045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722B3A68-ABB7-403C-8688-26854E22ABDD}"/>
              </a:ext>
            </a:extLst>
          </p:cNvPr>
          <p:cNvSpPr/>
          <p:nvPr/>
        </p:nvSpPr>
        <p:spPr>
          <a:xfrm>
            <a:off x="6528435" y="5085207"/>
            <a:ext cx="5405299" cy="155774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00F6704-E5C0-48B0-83F6-BC0AED1F4102}"/>
                  </a:ext>
                </a:extLst>
              </p:cNvPr>
              <p:cNvSpPr txBox="1"/>
              <p:nvPr/>
            </p:nvSpPr>
            <p:spPr>
              <a:xfrm>
                <a:off x="6781800" y="5144277"/>
                <a:ext cx="4778829" cy="1427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 </a:t>
                </a:r>
                <a:r>
                  <a:rPr lang="en-US" sz="20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0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0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20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20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0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0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US" sz="2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rad>
                      <m:r>
                        <a:rPr lang="en-US" sz="2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en-US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</m:rad>
                          <m: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rad>
                          <m: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à </m:t>
                    </m:r>
                    <m:r>
                      <a:rPr lang="en-US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US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𝐧</m:t>
                    </m:r>
                    <m:r>
                      <a:rPr lang="en-US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endParaRPr lang="en-US" sz="2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00F6704-E5C0-48B0-83F6-BC0AED1F41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5144277"/>
                <a:ext cx="4778829" cy="1427442"/>
              </a:xfrm>
              <a:prstGeom prst="rect">
                <a:avLst/>
              </a:prstGeom>
              <a:blipFill>
                <a:blip r:embed="rId5"/>
                <a:stretch>
                  <a:fillRect l="-1405" t="-2564" b="-59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647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39E0CEF7-D327-4948-A126-E407EF6AAE4F}"/>
              </a:ext>
            </a:extLst>
          </p:cNvPr>
          <p:cNvSpPr/>
          <p:nvPr/>
        </p:nvSpPr>
        <p:spPr>
          <a:xfrm>
            <a:off x="424543" y="729343"/>
            <a:ext cx="5431971" cy="590005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DB314A90-2130-448D-9D7C-04DE38D6DCD6}"/>
              </a:ext>
            </a:extLst>
          </p:cNvPr>
          <p:cNvSpPr/>
          <p:nvPr/>
        </p:nvSpPr>
        <p:spPr>
          <a:xfrm>
            <a:off x="6335488" y="729342"/>
            <a:ext cx="5725883" cy="590005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00A57F4-792C-4411-9535-5782FD28AA2C}"/>
              </a:ext>
            </a:extLst>
          </p:cNvPr>
          <p:cNvSpPr/>
          <p:nvPr/>
        </p:nvSpPr>
        <p:spPr>
          <a:xfrm>
            <a:off x="369570" y="-12328"/>
            <a:ext cx="11452860" cy="56894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147332-AF21-4382-8E73-9FFDC1711484}"/>
              </a:ext>
            </a:extLst>
          </p:cNvPr>
          <p:cNvSpPr txBox="1"/>
          <p:nvPr/>
        </p:nvSpPr>
        <p:spPr>
          <a:xfrm>
            <a:off x="802005" y="33392"/>
            <a:ext cx="10344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. THỰC HIỆN PHÉP TÍNH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0382D29-2496-41B6-AB02-8D41B5EF30CF}"/>
                  </a:ext>
                </a:extLst>
              </p:cNvPr>
              <p:cNvSpPr txBox="1"/>
              <p:nvPr/>
            </p:nvSpPr>
            <p:spPr>
              <a:xfrm>
                <a:off x="769349" y="859972"/>
                <a:ext cx="5021853" cy="28530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(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e>
                            </m:rad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(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e>
                            </m:rad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rad>
                      </m:e>
                    </m:d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rad>
                      </m:e>
                    </m:d>
                  </m:oMath>
                </a14:m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(</m:t>
                    </m:r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endPara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0382D29-2496-41B6-AB02-8D41B5EF30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349" y="859972"/>
                <a:ext cx="5021853" cy="2853089"/>
              </a:xfrm>
              <a:prstGeom prst="rect">
                <a:avLst/>
              </a:prstGeom>
              <a:blipFill>
                <a:blip r:embed="rId2"/>
                <a:stretch>
                  <a:fillRect l="-24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3709DD8-86A1-44B2-BD5E-3B5ECC899D26}"/>
                  </a:ext>
                </a:extLst>
              </p:cNvPr>
              <p:cNvSpPr txBox="1"/>
              <p:nvPr/>
            </p:nvSpPr>
            <p:spPr>
              <a:xfrm>
                <a:off x="6704784" y="859972"/>
                <a:ext cx="5258616" cy="5690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𝟕</m:t>
                        </m:r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𝟎</m:t>
                            </m:r>
                          </m:e>
                        </m:rad>
                      </m:e>
                    </m:rad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𝟕</m:t>
                        </m:r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𝟎</m:t>
                            </m:r>
                          </m:e>
                        </m:rad>
                      </m:e>
                    </m:rad>
                  </m:oMath>
                </a14:m>
                <a:endPara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endPara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US" sz="2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rad>
                      <m:r>
                        <a:rPr lang="en-US" sz="2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</m:rad>
                          <m: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rad>
                          <m: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32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32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2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32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à </m:t>
                    </m:r>
                    <m:r>
                      <a:rPr lang="en-US" sz="3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US" sz="3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𝐧</m:t>
                    </m:r>
                    <m:r>
                      <a:rPr lang="en-US" sz="3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endPara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(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𝟓</m:t>
                                </m:r>
                              </m:e>
                            </m:rad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e>
                            </m:rad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(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𝟓</m:t>
                                </m:r>
                              </m:e>
                            </m:rad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e>
                            </m:rad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𝟓</m:t>
                            </m:r>
                          </m:e>
                        </m:rad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rad>
                      </m:e>
                    </m:d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𝟓</m:t>
                            </m:r>
                          </m:e>
                        </m:rad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rad>
                      </m:e>
                    </m:d>
                  </m:oMath>
                </a14:m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rad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rad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3709DD8-86A1-44B2-BD5E-3B5ECC899D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4784" y="859972"/>
                <a:ext cx="5258616" cy="5690982"/>
              </a:xfrm>
              <a:prstGeom prst="rect">
                <a:avLst/>
              </a:prstGeom>
              <a:blipFill>
                <a:blip r:embed="rId3"/>
                <a:stretch>
                  <a:fillRect l="-2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635B45A6-AAEB-41AF-877B-783F2B79CCD0}"/>
              </a:ext>
            </a:extLst>
          </p:cNvPr>
          <p:cNvSpPr/>
          <p:nvPr/>
        </p:nvSpPr>
        <p:spPr>
          <a:xfrm>
            <a:off x="6553200" y="1828800"/>
            <a:ext cx="5410200" cy="2133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042052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9FA0036-5AB6-4ABD-9CE8-1B290A176F74}"/>
              </a:ext>
            </a:extLst>
          </p:cNvPr>
          <p:cNvSpPr txBox="1"/>
          <p:nvPr/>
        </p:nvSpPr>
        <p:spPr>
          <a:xfrm>
            <a:off x="354330" y="0"/>
            <a:ext cx="5966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.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4" name="Picture 3" descr="Graphical user interface, text&#10;&#10;Description automatically generated">
            <a:extLst>
              <a:ext uri="{FF2B5EF4-FFF2-40B4-BE49-F238E27FC236}">
                <a16:creationId xmlns:a16="http://schemas.microsoft.com/office/drawing/2014/main" id="{3F880054-7ECF-4D90-A998-3F764EFAA2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817" y="658421"/>
            <a:ext cx="10434686" cy="4214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4392176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raphical user interface, text&#10;&#10;Description automatically generated with medium confidence">
            <a:extLst>
              <a:ext uri="{FF2B5EF4-FFF2-40B4-BE49-F238E27FC236}">
                <a16:creationId xmlns:a16="http://schemas.microsoft.com/office/drawing/2014/main" id="{8D27B326-AE7F-4EDC-9E6D-D934A2B06C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201677" cy="6858000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1332411" y="1201783"/>
            <a:ext cx="2455818" cy="6531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Phương</a:t>
            </a:r>
            <a:r>
              <a:rPr lang="en-US" b="1" dirty="0" smtClean="0"/>
              <a:t> </a:t>
            </a:r>
            <a:r>
              <a:rPr lang="en-US" b="1" dirty="0" err="1" smtClean="0"/>
              <a:t>pháp</a:t>
            </a:r>
            <a:endParaRPr lang="en-US" b="1" dirty="0"/>
          </a:p>
        </p:txBody>
      </p:sp>
      <p:sp>
        <p:nvSpPr>
          <p:cNvPr id="4" name="Oval 3"/>
          <p:cNvSpPr/>
          <p:nvPr/>
        </p:nvSpPr>
        <p:spPr>
          <a:xfrm>
            <a:off x="0" y="2164080"/>
            <a:ext cx="2455818" cy="6531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Phương</a:t>
            </a:r>
            <a:r>
              <a:rPr lang="en-US" b="1" dirty="0" smtClean="0"/>
              <a:t> </a:t>
            </a:r>
            <a:r>
              <a:rPr lang="en-US" b="1" dirty="0" err="1" smtClean="0"/>
              <a:t>pháp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9762091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able&#10;&#10;Description automatically generated">
            <a:extLst>
              <a:ext uri="{FF2B5EF4-FFF2-40B4-BE49-F238E27FC236}">
                <a16:creationId xmlns:a16="http://schemas.microsoft.com/office/drawing/2014/main" id="{A0C1AA2A-0693-4351-81DF-4C30132CB5C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t="521" r="60292"/>
          <a:stretch/>
        </p:blipFill>
        <p:spPr>
          <a:xfrm>
            <a:off x="0" y="1160585"/>
            <a:ext cx="3563363" cy="5697415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8936AE5-50B3-4B22-A6B9-CF6E3FB07DAE}"/>
              </a:ext>
            </a:extLst>
          </p:cNvPr>
          <p:cNvSpPr/>
          <p:nvPr/>
        </p:nvSpPr>
        <p:spPr>
          <a:xfrm>
            <a:off x="0" y="-99152"/>
            <a:ext cx="12192000" cy="1115152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52FF9B2-2556-4BBC-8506-1A8908C08C90}"/>
                  </a:ext>
                </a:extLst>
              </p:cNvPr>
              <p:cNvSpPr txBox="1"/>
              <p:nvPr/>
            </p:nvSpPr>
            <p:spPr>
              <a:xfrm>
                <a:off x="4040777" y="99852"/>
                <a:ext cx="4110446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rad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52FF9B2-2556-4BBC-8506-1A8908C08C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777" y="99852"/>
                <a:ext cx="4110446" cy="916148"/>
              </a:xfrm>
              <a:prstGeom prst="rect">
                <a:avLst/>
              </a:prstGeom>
              <a:blipFill>
                <a:blip r:embed="rId3"/>
                <a:stretch>
                  <a:fillRect l="-237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F6831D4-C2D0-4468-8B06-73EE4549AF10}"/>
              </a:ext>
            </a:extLst>
          </p:cNvPr>
          <p:cNvCxnSpPr>
            <a:cxnSpLocks/>
          </p:cNvCxnSpPr>
          <p:nvPr/>
        </p:nvCxnSpPr>
        <p:spPr>
          <a:xfrm>
            <a:off x="3796937" y="774046"/>
            <a:ext cx="0" cy="608395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6D0986F6-DEFA-4D68-BAB7-25657A536439}"/>
              </a:ext>
            </a:extLst>
          </p:cNvPr>
          <p:cNvSpPr/>
          <p:nvPr/>
        </p:nvSpPr>
        <p:spPr>
          <a:xfrm>
            <a:off x="4040777" y="1025756"/>
            <a:ext cx="7933508" cy="570161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7B9575A-CB7F-42B3-A921-E26460D3CB81}"/>
              </a:ext>
            </a:extLst>
          </p:cNvPr>
          <p:cNvSpPr txBox="1"/>
          <p:nvPr/>
        </p:nvSpPr>
        <p:spPr>
          <a:xfrm>
            <a:off x="4030512" y="1089688"/>
            <a:ext cx="1702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C529CF8-0B6E-4507-BDE8-0271AC276F18}"/>
                  </a:ext>
                </a:extLst>
              </p:cNvPr>
              <p:cNvSpPr txBox="1"/>
              <p:nvPr/>
            </p:nvSpPr>
            <p:spPr>
              <a:xfrm>
                <a:off x="4477404" y="1894757"/>
                <a:ext cx="7060253" cy="39176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𝟒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𝟎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𝟓</m:t>
                        </m:r>
                      </m:e>
                    </m:rad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𝟒</m:t>
                            </m:r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𝟎</m:t>
                        </m:r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𝟓</m:t>
                        </m:r>
                      </m:e>
                    </m:rad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𝐱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eqArr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𝟓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≥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𝟐𝟎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𝟐𝟓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(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𝟓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𝒙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eqArr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≤</m:t>
                            </m:r>
                            <m:f>
                              <m:fPr>
                                <m:ctrlP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den>
                            </m:f>
                          </m:e>
                          <m:e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𝟐𝟎</m:t>
                            </m:r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𝟐𝟓</m:t>
                            </m:r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=</m:t>
                            </m:r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𝟐𝟎</m:t>
                            </m:r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𝟐𝟓</m:t>
                            </m:r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(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𝒍𝒖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ô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𝒏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 đú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𝒏𝒈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≤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C529CF8-0B6E-4507-BDE8-0271AC276F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7404" y="1894757"/>
                <a:ext cx="7060253" cy="3917611"/>
              </a:xfrm>
              <a:prstGeom prst="rect">
                <a:avLst/>
              </a:prstGeom>
              <a:blipFill>
                <a:blip r:embed="rId4"/>
                <a:stretch>
                  <a:fillRect l="-1294" b="-62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7175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theme/theme1.xml><?xml version="1.0" encoding="utf-8"?>
<a:theme xmlns:a="http://schemas.openxmlformats.org/drawingml/2006/main" name="1_Office Theme">
  <a:themeElements>
    <a:clrScheme name="Islander">
      <a:dk1>
        <a:srgbClr val="000000"/>
      </a:dk1>
      <a:lt1>
        <a:srgbClr val="FFFFFF"/>
      </a:lt1>
      <a:dk2>
        <a:srgbClr val="000000"/>
      </a:dk2>
      <a:lt2>
        <a:srgbClr val="E6E6E6"/>
      </a:lt2>
      <a:accent1>
        <a:srgbClr val="E56925"/>
      </a:accent1>
      <a:accent2>
        <a:srgbClr val="F19936"/>
      </a:accent2>
      <a:accent3>
        <a:srgbClr val="5DA3CC"/>
      </a:accent3>
      <a:accent4>
        <a:srgbClr val="B3DAD6"/>
      </a:accent4>
      <a:accent5>
        <a:srgbClr val="76B144"/>
      </a:accent5>
      <a:accent6>
        <a:srgbClr val="438F63"/>
      </a:accent6>
      <a:hlink>
        <a:srgbClr val="E2DD60"/>
      </a:hlink>
      <a:folHlink>
        <a:srgbClr val="E78576"/>
      </a:folHlink>
    </a:clrScheme>
    <a:fontScheme name="Custom 18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sian Pacific heritage_TM10131490_Win32_LH_v4" id="{B2A0ACF3-34FF-4C5A-A737-2558AC4C9FEA}" vid="{FBDB92CC-0A39-410B-A16B-8C101333048E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8" ma:contentTypeDescription="Create a new document." ma:contentTypeScope="" ma:versionID="22a266b9fa9a230c5a512669d8b298c3">
  <xsd:schema xmlns:xsd="http://www.w3.org/2001/XMLSchema" xmlns:xs="http://www.w3.org/2001/XMLSchema" xmlns:p="http://schemas.microsoft.com/office/2006/metadata/properties" xmlns:ns1="http://schemas.microsoft.com/sharepoint/v3" xmlns:ns2="71af3243-3dd4-4a8d-8c0d-dd76da1f02a5" xmlns:ns3="16c05727-aa75-4e4a-9b5f-8a80a1165891" xmlns:ns4="230e9df3-be65-4c73-a93b-d1236ebd677e" targetNamespace="http://schemas.microsoft.com/office/2006/metadata/properties" ma:root="true" ma:fieldsID="eddc33fff6b14141ee5c74a0d29ea6a1" ns1:_="" ns2:_="" ns3:_="" ns4:_="">
    <xsd:import namespace="http://schemas.microsoft.com/sharepoint/v3"/>
    <xsd:import namespace="71af3243-3dd4-4a8d-8c0d-dd76da1f02a5"/>
    <xsd:import namespace="16c05727-aa75-4e4a-9b5f-8a80a1165891"/>
    <xsd:import namespace="230e9df3-be65-4c73-a93b-d1236ebd677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  <xsd:element ref="ns1:_ip_UnifiedCompliancePolicyProperties" minOccurs="0"/>
                <xsd:element ref="ns1:_ip_UnifiedCompliancePolicyUIAction" minOccurs="0"/>
                <xsd:element ref="ns2:Image" minOccurs="0"/>
                <xsd:element ref="ns2:lcf76f155ced4ddcb4097134ff3c332f" minOccurs="0"/>
                <xsd:element ref="ns4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0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1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  <xsd:element name="Image" ma:index="22" nillable="true" ma:displayName="Image" ma:format="Image" ma:internalName="Imag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lcf76f155ced4ddcb4097134ff3c332f" ma:index="24" nillable="true" ma:taxonomy="true" ma:internalName="lcf76f155ced4ddcb4097134ff3c332f" ma:taxonomyFieldName="MediaServiceAITags" ma:displayName="Image Tags" ma:readOnly="false" ma:fieldId="{5cf76f15-5ced-4ddc-b409-7134ff3c332f}" ma:taxonomyMulti="true" ma:sspId="e385fb40-52d4-4fae-9c5b-3e8ff8a5878e" ma:termSetId="09814cd3-568e-4e90-9814-8d621ff8fb84" ma:anchorId="00000000-0000-0000-0000-000000000000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0e9df3-be65-4c73-a93b-d1236ebd677e" elementFormDefault="qualified">
    <xsd:import namespace="http://schemas.microsoft.com/office/2006/documentManagement/types"/>
    <xsd:import namespace="http://schemas.microsoft.com/office/infopath/2007/PartnerControls"/>
    <xsd:element name="TaxCatchAll" ma:index="25" nillable="true" ma:displayName="Taxonomy Catch All Column" ma:hidden="true" ma:list="{3f6bfcbc-3db3-4ae6-bd76-326f0798ad28}" ma:internalName="TaxCatchAll" ma:showField="CatchAllData" ma:web="16c05727-aa75-4e4a-9b5f-8a80a116589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_ip_UnifiedCompliancePolicyUIAction xmlns="http://schemas.microsoft.com/sharepoint/v3" xsi:nil="true"/>
    <Image xmlns="71af3243-3dd4-4a8d-8c0d-dd76da1f02a5">
      <Url xsi:nil="true"/>
      <Description xsi:nil="true"/>
    </Image>
    <_ip_UnifiedCompliancePolicyProperties xmlns="http://schemas.microsoft.com/sharepoint/v3" xsi:nil="true"/>
    <lcf76f155ced4ddcb4097134ff3c332f xmlns="71af3243-3dd4-4a8d-8c0d-dd76da1f02a5">
      <Terms xmlns="http://schemas.microsoft.com/office/infopath/2007/PartnerControls"/>
    </lcf76f155ced4ddcb4097134ff3c332f>
    <TaxCatchAll xmlns="230e9df3-be65-4c73-a93b-d1236ebd677e"/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D141EBB-3386-4164-A294-111C6309E33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71af3243-3dd4-4a8d-8c0d-dd76da1f02a5"/>
    <ds:schemaRef ds:uri="16c05727-aa75-4e4a-9b5f-8a80a1165891"/>
    <ds:schemaRef ds:uri="230e9df3-be65-4c73-a93b-d1236ebd677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F9CE79C-5104-4273-B83B-D03AD839A8F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E18D074-6F3D-488C-8220-03C2DEFDE854}">
  <ds:schemaRefs>
    <ds:schemaRef ds:uri="http://schemas.microsoft.com/sharepoint/v3"/>
    <ds:schemaRef ds:uri="230e9df3-be65-4c73-a93b-d1236ebd677e"/>
    <ds:schemaRef ds:uri="http://schemas.openxmlformats.org/package/2006/metadata/core-properties"/>
    <ds:schemaRef ds:uri="http://purl.org/dc/terms/"/>
    <ds:schemaRef ds:uri="http://schemas.microsoft.com/office/infopath/2007/PartnerControls"/>
    <ds:schemaRef ds:uri="http://schemas.microsoft.com/office/2006/documentManagement/types"/>
    <ds:schemaRef ds:uri="71af3243-3dd4-4a8d-8c0d-dd76da1f02a5"/>
    <ds:schemaRef ds:uri="http://purl.org/dc/elements/1.1/"/>
    <ds:schemaRef ds:uri="http://schemas.microsoft.com/office/2006/metadata/properties"/>
    <ds:schemaRef ds:uri="16c05727-aa75-4e4a-9b5f-8a80a1165891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sian Pacific American Heritage Month presentation</Template>
  <TotalTime>251</TotalTime>
  <Words>241</Words>
  <Application>Microsoft Office PowerPoint</Application>
  <PresentationFormat>Widescreen</PresentationFormat>
  <Paragraphs>103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mbria Math</vt:lpstr>
      <vt:lpstr>Segoe UI</vt:lpstr>
      <vt:lpstr>Tahoma</vt:lpstr>
      <vt:lpstr>Times New Roma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Admin</dc:creator>
  <cp:keywords/>
  <dc:description/>
  <cp:lastModifiedBy>Windows User</cp:lastModifiedBy>
  <cp:revision>7</cp:revision>
  <dcterms:created xsi:type="dcterms:W3CDTF">2021-10-05T05:19:33Z</dcterms:created>
  <dcterms:modified xsi:type="dcterms:W3CDTF">2022-09-27T23:48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